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6" r:id="rId2"/>
    <p:sldId id="257" r:id="rId3"/>
    <p:sldId id="269" r:id="rId4"/>
    <p:sldId id="277" r:id="rId5"/>
    <p:sldId id="278" r:id="rId6"/>
    <p:sldId id="279" r:id="rId7"/>
    <p:sldId id="284" r:id="rId8"/>
    <p:sldId id="285" r:id="rId9"/>
    <p:sldId id="286" r:id="rId10"/>
    <p:sldId id="288" r:id="rId11"/>
    <p:sldId id="287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1" r:id="rId24"/>
    <p:sldId id="300" r:id="rId25"/>
    <p:sldId id="283" r:id="rId26"/>
    <p:sldId id="280" r:id="rId27"/>
    <p:sldId id="281" r:id="rId28"/>
    <p:sldId id="282" r:id="rId29"/>
    <p:sldId id="259" r:id="rId30"/>
    <p:sldId id="260" r:id="rId31"/>
    <p:sldId id="261" r:id="rId32"/>
    <p:sldId id="258" r:id="rId33"/>
    <p:sldId id="262" r:id="rId34"/>
    <p:sldId id="264" r:id="rId35"/>
    <p:sldId id="263" r:id="rId36"/>
    <p:sldId id="266" r:id="rId37"/>
    <p:sldId id="265" r:id="rId38"/>
    <p:sldId id="267" r:id="rId39"/>
    <p:sldId id="268" r:id="rId40"/>
    <p:sldId id="273" r:id="rId41"/>
    <p:sldId id="274" r:id="rId42"/>
    <p:sldId id="276" r:id="rId43"/>
    <p:sldId id="275" r:id="rId44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9C66FAB-DF10-429B-B087-0E76FC08E3C9}" v="32" dt="2023-08-07T17:01:27.768"/>
    <p1510:client id="{3D4BFE57-4301-4177-82A6-A1D1463731BC}" v="2" dt="2023-08-08T07:25:39.41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143" autoAdjust="0"/>
  </p:normalViewPr>
  <p:slideViewPr>
    <p:cSldViewPr>
      <p:cViewPr varScale="1">
        <p:scale>
          <a:sx n="72" d="100"/>
          <a:sy n="72" d="100"/>
        </p:scale>
        <p:origin x="1762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hn Burke" userId="b3282151093dce5f" providerId="LiveId" clId="{29C66FAB-DF10-429B-B087-0E76FC08E3C9}"/>
    <pc:docChg chg="undo custSel addSld modSld sldOrd">
      <pc:chgData name="John Burke" userId="b3282151093dce5f" providerId="LiveId" clId="{29C66FAB-DF10-429B-B087-0E76FC08E3C9}" dt="2023-08-07T17:01:45.707" v="731" actId="14100"/>
      <pc:docMkLst>
        <pc:docMk/>
      </pc:docMkLst>
      <pc:sldChg chg="modSp mod">
        <pc:chgData name="John Burke" userId="b3282151093dce5f" providerId="LiveId" clId="{29C66FAB-DF10-429B-B087-0E76FC08E3C9}" dt="2023-08-03T13:37:08.074" v="225" actId="27636"/>
        <pc:sldMkLst>
          <pc:docMk/>
          <pc:sldMk cId="2270579653" sldId="269"/>
        </pc:sldMkLst>
        <pc:spChg chg="mod">
          <ac:chgData name="John Burke" userId="b3282151093dce5f" providerId="LiveId" clId="{29C66FAB-DF10-429B-B087-0E76FC08E3C9}" dt="2023-08-03T13:37:08.074" v="225" actId="27636"/>
          <ac:spMkLst>
            <pc:docMk/>
            <pc:sldMk cId="2270579653" sldId="269"/>
            <ac:spMk id="3" creationId="{00000000-0000-0000-0000-000000000000}"/>
          </ac:spMkLst>
        </pc:spChg>
      </pc:sldChg>
      <pc:sldChg chg="modSp">
        <pc:chgData name="John Burke" userId="b3282151093dce5f" providerId="LiveId" clId="{29C66FAB-DF10-429B-B087-0E76FC08E3C9}" dt="2023-08-04T20:46:26.412" v="655" actId="20577"/>
        <pc:sldMkLst>
          <pc:docMk/>
          <pc:sldMk cId="3044676864" sldId="280"/>
        </pc:sldMkLst>
        <pc:spChg chg="mod">
          <ac:chgData name="John Burke" userId="b3282151093dce5f" providerId="LiveId" clId="{29C66FAB-DF10-429B-B087-0E76FC08E3C9}" dt="2023-08-04T20:46:26.412" v="655" actId="20577"/>
          <ac:spMkLst>
            <pc:docMk/>
            <pc:sldMk cId="3044676864" sldId="280"/>
            <ac:spMk id="3" creationId="{00000000-0000-0000-0000-000000000000}"/>
          </ac:spMkLst>
        </pc:spChg>
      </pc:sldChg>
      <pc:sldChg chg="modSp mod">
        <pc:chgData name="John Burke" userId="b3282151093dce5f" providerId="LiveId" clId="{29C66FAB-DF10-429B-B087-0E76FC08E3C9}" dt="2023-08-07T17:01:45.707" v="731" actId="14100"/>
        <pc:sldMkLst>
          <pc:docMk/>
          <pc:sldMk cId="154169922" sldId="283"/>
        </pc:sldMkLst>
        <pc:spChg chg="mod">
          <ac:chgData name="John Burke" userId="b3282151093dce5f" providerId="LiveId" clId="{29C66FAB-DF10-429B-B087-0E76FC08E3C9}" dt="2023-08-07T17:01:45.707" v="731" actId="14100"/>
          <ac:spMkLst>
            <pc:docMk/>
            <pc:sldMk cId="154169922" sldId="283"/>
            <ac:spMk id="3" creationId="{00000000-0000-0000-0000-000000000000}"/>
          </ac:spMkLst>
        </pc:spChg>
      </pc:sldChg>
      <pc:sldChg chg="addSp delSp modSp new mod">
        <pc:chgData name="John Burke" userId="b3282151093dce5f" providerId="LiveId" clId="{29C66FAB-DF10-429B-B087-0E76FC08E3C9}" dt="2023-08-03T13:39:45.330" v="444" actId="6549"/>
        <pc:sldMkLst>
          <pc:docMk/>
          <pc:sldMk cId="3419361514" sldId="285"/>
        </pc:sldMkLst>
        <pc:spChg chg="mod">
          <ac:chgData name="John Burke" userId="b3282151093dce5f" providerId="LiveId" clId="{29C66FAB-DF10-429B-B087-0E76FC08E3C9}" dt="2023-08-03T13:32:31.492" v="29" actId="20577"/>
          <ac:spMkLst>
            <pc:docMk/>
            <pc:sldMk cId="3419361514" sldId="285"/>
            <ac:spMk id="2" creationId="{CE9F6EF2-4CBA-C7AC-BE20-DFD879AAA52F}"/>
          </ac:spMkLst>
        </pc:spChg>
        <pc:spChg chg="del mod">
          <ac:chgData name="John Burke" userId="b3282151093dce5f" providerId="LiveId" clId="{29C66FAB-DF10-429B-B087-0E76FC08E3C9}" dt="2023-08-03T13:32:00.227" v="18" actId="478"/>
          <ac:spMkLst>
            <pc:docMk/>
            <pc:sldMk cId="3419361514" sldId="285"/>
            <ac:spMk id="3" creationId="{C6D0C318-07F7-9065-3470-6F59CC05CE3E}"/>
          </ac:spMkLst>
        </pc:spChg>
        <pc:spChg chg="add mod">
          <ac:chgData name="John Burke" userId="b3282151093dce5f" providerId="LiveId" clId="{29C66FAB-DF10-429B-B087-0E76FC08E3C9}" dt="2023-08-03T13:39:45.330" v="444" actId="6549"/>
          <ac:spMkLst>
            <pc:docMk/>
            <pc:sldMk cId="3419361514" sldId="285"/>
            <ac:spMk id="6" creationId="{144BF391-72EC-B0E0-5724-854FB9973AA1}"/>
          </ac:spMkLst>
        </pc:spChg>
        <pc:picChg chg="add del mod">
          <ac:chgData name="John Burke" userId="b3282151093dce5f" providerId="LiveId" clId="{29C66FAB-DF10-429B-B087-0E76FC08E3C9}" dt="2023-08-03T13:32:22.671" v="22" actId="478"/>
          <ac:picMkLst>
            <pc:docMk/>
            <pc:sldMk cId="3419361514" sldId="285"/>
            <ac:picMk id="5" creationId="{D7ADC079-4258-0D4F-0C11-44A40E00BC84}"/>
          </ac:picMkLst>
        </pc:picChg>
      </pc:sldChg>
      <pc:sldChg chg="addSp delSp modSp add mod delAnim modAnim">
        <pc:chgData name="John Burke" userId="b3282151093dce5f" providerId="LiveId" clId="{29C66FAB-DF10-429B-B087-0E76FC08E3C9}" dt="2023-08-03T14:25:11.320" v="651" actId="2085"/>
        <pc:sldMkLst>
          <pc:docMk/>
          <pc:sldMk cId="2834417694" sldId="286"/>
        </pc:sldMkLst>
        <pc:spChg chg="del">
          <ac:chgData name="John Burke" userId="b3282151093dce5f" providerId="LiveId" clId="{29C66FAB-DF10-429B-B087-0E76FC08E3C9}" dt="2023-08-03T13:41:30.974" v="448" actId="478"/>
          <ac:spMkLst>
            <pc:docMk/>
            <pc:sldMk cId="2834417694" sldId="286"/>
            <ac:spMk id="2" creationId="{CE9F6EF2-4CBA-C7AC-BE20-DFD879AAA52F}"/>
          </ac:spMkLst>
        </pc:spChg>
        <pc:spChg chg="add del mod">
          <ac:chgData name="John Burke" userId="b3282151093dce5f" providerId="LiveId" clId="{29C66FAB-DF10-429B-B087-0E76FC08E3C9}" dt="2023-08-03T13:41:33.855" v="449" actId="478"/>
          <ac:spMkLst>
            <pc:docMk/>
            <pc:sldMk cId="2834417694" sldId="286"/>
            <ac:spMk id="4" creationId="{84782670-2411-FC29-C999-8E72DCF33A64}"/>
          </ac:spMkLst>
        </pc:spChg>
        <pc:spChg chg="add del mod">
          <ac:chgData name="John Burke" userId="b3282151093dce5f" providerId="LiveId" clId="{29C66FAB-DF10-429B-B087-0E76FC08E3C9}" dt="2023-08-03T14:17:49.243" v="606" actId="478"/>
          <ac:spMkLst>
            <pc:docMk/>
            <pc:sldMk cId="2834417694" sldId="286"/>
            <ac:spMk id="8" creationId="{61142478-4A78-2EA4-47A4-914D09798B75}"/>
          </ac:spMkLst>
        </pc:spChg>
        <pc:spChg chg="add mod">
          <ac:chgData name="John Burke" userId="b3282151093dce5f" providerId="LiveId" clId="{29C66FAB-DF10-429B-B087-0E76FC08E3C9}" dt="2023-08-03T14:25:11.320" v="651" actId="2085"/>
          <ac:spMkLst>
            <pc:docMk/>
            <pc:sldMk cId="2834417694" sldId="286"/>
            <ac:spMk id="9" creationId="{927FE229-0607-7B9C-9903-E31967593153}"/>
          </ac:spMkLst>
        </pc:spChg>
        <pc:spChg chg="add mod">
          <ac:chgData name="John Burke" userId="b3282151093dce5f" providerId="LiveId" clId="{29C66FAB-DF10-429B-B087-0E76FC08E3C9}" dt="2023-08-03T14:25:11.320" v="651" actId="2085"/>
          <ac:spMkLst>
            <pc:docMk/>
            <pc:sldMk cId="2834417694" sldId="286"/>
            <ac:spMk id="10" creationId="{E72DB27C-234D-91B0-2A70-4313D67D0622}"/>
          </ac:spMkLst>
        </pc:spChg>
        <pc:spChg chg="add mod">
          <ac:chgData name="John Burke" userId="b3282151093dce5f" providerId="LiveId" clId="{29C66FAB-DF10-429B-B087-0E76FC08E3C9}" dt="2023-08-03T14:25:11.320" v="651" actId="2085"/>
          <ac:spMkLst>
            <pc:docMk/>
            <pc:sldMk cId="2834417694" sldId="286"/>
            <ac:spMk id="11" creationId="{C99C563B-94F1-BE81-1BD9-A6648581CF0A}"/>
          </ac:spMkLst>
        </pc:spChg>
        <pc:spChg chg="add mod">
          <ac:chgData name="John Burke" userId="b3282151093dce5f" providerId="LiveId" clId="{29C66FAB-DF10-429B-B087-0E76FC08E3C9}" dt="2023-08-03T14:25:11.320" v="651" actId="2085"/>
          <ac:spMkLst>
            <pc:docMk/>
            <pc:sldMk cId="2834417694" sldId="286"/>
            <ac:spMk id="12" creationId="{CB2EF3FA-D1CE-02EE-63C8-D828A4A36D23}"/>
          </ac:spMkLst>
        </pc:spChg>
        <pc:spChg chg="add mod">
          <ac:chgData name="John Burke" userId="b3282151093dce5f" providerId="LiveId" clId="{29C66FAB-DF10-429B-B087-0E76FC08E3C9}" dt="2023-08-03T14:25:11.320" v="651" actId="2085"/>
          <ac:spMkLst>
            <pc:docMk/>
            <pc:sldMk cId="2834417694" sldId="286"/>
            <ac:spMk id="13" creationId="{C7B0DA07-C4EF-62C0-313E-ED7565DDBEAE}"/>
          </ac:spMkLst>
        </pc:spChg>
        <pc:spChg chg="add mod">
          <ac:chgData name="John Burke" userId="b3282151093dce5f" providerId="LiveId" clId="{29C66FAB-DF10-429B-B087-0E76FC08E3C9}" dt="2023-08-03T14:25:11.320" v="651" actId="2085"/>
          <ac:spMkLst>
            <pc:docMk/>
            <pc:sldMk cId="2834417694" sldId="286"/>
            <ac:spMk id="14" creationId="{159180B7-AC1A-70F5-3ADB-73607B3D8E44}"/>
          </ac:spMkLst>
        </pc:spChg>
        <pc:spChg chg="add mod">
          <ac:chgData name="John Burke" userId="b3282151093dce5f" providerId="LiveId" clId="{29C66FAB-DF10-429B-B087-0E76FC08E3C9}" dt="2023-08-03T14:25:11.320" v="651" actId="2085"/>
          <ac:spMkLst>
            <pc:docMk/>
            <pc:sldMk cId="2834417694" sldId="286"/>
            <ac:spMk id="15" creationId="{32C670FB-45F9-C8DE-E1F6-6A8E6435C5D0}"/>
          </ac:spMkLst>
        </pc:spChg>
        <pc:picChg chg="del mod">
          <ac:chgData name="John Burke" userId="b3282151093dce5f" providerId="LiveId" clId="{29C66FAB-DF10-429B-B087-0E76FC08E3C9}" dt="2023-08-03T13:41:22.352" v="447" actId="478"/>
          <ac:picMkLst>
            <pc:docMk/>
            <pc:sldMk cId="2834417694" sldId="286"/>
            <ac:picMk id="5" creationId="{D7ADC079-4258-0D4F-0C11-44A40E00BC84}"/>
          </ac:picMkLst>
        </pc:picChg>
        <pc:picChg chg="add">
          <ac:chgData name="John Burke" userId="b3282151093dce5f" providerId="LiveId" clId="{29C66FAB-DF10-429B-B087-0E76FC08E3C9}" dt="2023-08-03T13:41:36.548" v="450" actId="22"/>
          <ac:picMkLst>
            <pc:docMk/>
            <pc:sldMk cId="2834417694" sldId="286"/>
            <ac:picMk id="7" creationId="{0DA9CC7B-1731-AC3F-CA36-247785E18F25}"/>
          </ac:picMkLst>
        </pc:picChg>
      </pc:sldChg>
      <pc:sldChg chg="addSp delSp modSp add mod ord modAnim">
        <pc:chgData name="John Burke" userId="b3282151093dce5f" providerId="LiveId" clId="{29C66FAB-DF10-429B-B087-0E76FC08E3C9}" dt="2023-08-03T14:24:53.098" v="647" actId="2085"/>
        <pc:sldMkLst>
          <pc:docMk/>
          <pc:sldMk cId="4094724932" sldId="287"/>
        </pc:sldMkLst>
        <pc:spChg chg="del">
          <ac:chgData name="John Burke" userId="b3282151093dce5f" providerId="LiveId" clId="{29C66FAB-DF10-429B-B087-0E76FC08E3C9}" dt="2023-08-03T13:43:16.433" v="460" actId="478"/>
          <ac:spMkLst>
            <pc:docMk/>
            <pc:sldMk cId="4094724932" sldId="287"/>
            <ac:spMk id="2" creationId="{CE9F6EF2-4CBA-C7AC-BE20-DFD879AAA52F}"/>
          </ac:spMkLst>
        </pc:spChg>
        <pc:spChg chg="add del mod">
          <ac:chgData name="John Burke" userId="b3282151093dce5f" providerId="LiveId" clId="{29C66FAB-DF10-429B-B087-0E76FC08E3C9}" dt="2023-08-03T13:43:17.863" v="462" actId="478"/>
          <ac:spMkLst>
            <pc:docMk/>
            <pc:sldMk cId="4094724932" sldId="287"/>
            <ac:spMk id="4" creationId="{848235D0-4322-F5C1-6960-DBE1290EF64E}"/>
          </ac:spMkLst>
        </pc:spChg>
        <pc:spChg chg="add mod">
          <ac:chgData name="John Burke" userId="b3282151093dce5f" providerId="LiveId" clId="{29C66FAB-DF10-429B-B087-0E76FC08E3C9}" dt="2023-08-03T14:24:53.098" v="647" actId="2085"/>
          <ac:spMkLst>
            <pc:docMk/>
            <pc:sldMk cId="4094724932" sldId="287"/>
            <ac:spMk id="8" creationId="{4E17F3E3-B617-7377-C7C7-24B97473024B}"/>
          </ac:spMkLst>
        </pc:spChg>
        <pc:spChg chg="add mod">
          <ac:chgData name="John Burke" userId="b3282151093dce5f" providerId="LiveId" clId="{29C66FAB-DF10-429B-B087-0E76FC08E3C9}" dt="2023-08-03T14:24:53.098" v="647" actId="2085"/>
          <ac:spMkLst>
            <pc:docMk/>
            <pc:sldMk cId="4094724932" sldId="287"/>
            <ac:spMk id="9" creationId="{288D7F33-F3C7-512F-4B3C-FCAAF08272BF}"/>
          </ac:spMkLst>
        </pc:spChg>
        <pc:spChg chg="add mod">
          <ac:chgData name="John Burke" userId="b3282151093dce5f" providerId="LiveId" clId="{29C66FAB-DF10-429B-B087-0E76FC08E3C9}" dt="2023-08-03T14:24:53.098" v="647" actId="2085"/>
          <ac:spMkLst>
            <pc:docMk/>
            <pc:sldMk cId="4094724932" sldId="287"/>
            <ac:spMk id="10" creationId="{7FAB0F0A-D9FA-481F-48C2-764DEE12463C}"/>
          </ac:spMkLst>
        </pc:spChg>
        <pc:spChg chg="add mod">
          <ac:chgData name="John Burke" userId="b3282151093dce5f" providerId="LiveId" clId="{29C66FAB-DF10-429B-B087-0E76FC08E3C9}" dt="2023-08-03T14:24:53.098" v="647" actId="2085"/>
          <ac:spMkLst>
            <pc:docMk/>
            <pc:sldMk cId="4094724932" sldId="287"/>
            <ac:spMk id="11" creationId="{74C36A43-C6FC-9531-68FB-AE2B1527F0DE}"/>
          </ac:spMkLst>
        </pc:spChg>
        <pc:spChg chg="add mod">
          <ac:chgData name="John Burke" userId="b3282151093dce5f" providerId="LiveId" clId="{29C66FAB-DF10-429B-B087-0E76FC08E3C9}" dt="2023-08-03T14:24:53.098" v="647" actId="2085"/>
          <ac:spMkLst>
            <pc:docMk/>
            <pc:sldMk cId="4094724932" sldId="287"/>
            <ac:spMk id="12" creationId="{ABA75148-3807-057E-80DF-750BD8AE6350}"/>
          </ac:spMkLst>
        </pc:spChg>
        <pc:spChg chg="add mod">
          <ac:chgData name="John Burke" userId="b3282151093dce5f" providerId="LiveId" clId="{29C66FAB-DF10-429B-B087-0E76FC08E3C9}" dt="2023-08-03T14:24:53.098" v="647" actId="2085"/>
          <ac:spMkLst>
            <pc:docMk/>
            <pc:sldMk cId="4094724932" sldId="287"/>
            <ac:spMk id="13" creationId="{E72701E6-A723-184E-04FE-BD5019C52746}"/>
          </ac:spMkLst>
        </pc:spChg>
        <pc:spChg chg="add mod">
          <ac:chgData name="John Burke" userId="b3282151093dce5f" providerId="LiveId" clId="{29C66FAB-DF10-429B-B087-0E76FC08E3C9}" dt="2023-08-03T14:24:53.098" v="647" actId="2085"/>
          <ac:spMkLst>
            <pc:docMk/>
            <pc:sldMk cId="4094724932" sldId="287"/>
            <ac:spMk id="14" creationId="{28FB75EE-884F-23C1-EA13-8544F6D4EE61}"/>
          </ac:spMkLst>
        </pc:spChg>
        <pc:picChg chg="del">
          <ac:chgData name="John Burke" userId="b3282151093dce5f" providerId="LiveId" clId="{29C66FAB-DF10-429B-B087-0E76FC08E3C9}" dt="2023-08-03T13:43:10.504" v="459" actId="478"/>
          <ac:picMkLst>
            <pc:docMk/>
            <pc:sldMk cId="4094724932" sldId="287"/>
            <ac:picMk id="5" creationId="{D7ADC079-4258-0D4F-0C11-44A40E00BC84}"/>
          </ac:picMkLst>
        </pc:picChg>
        <pc:picChg chg="add">
          <ac:chgData name="John Burke" userId="b3282151093dce5f" providerId="LiveId" clId="{29C66FAB-DF10-429B-B087-0E76FC08E3C9}" dt="2023-08-03T13:45:56.675" v="469" actId="22"/>
          <ac:picMkLst>
            <pc:docMk/>
            <pc:sldMk cId="4094724932" sldId="287"/>
            <ac:picMk id="7" creationId="{E6982DAF-EC33-E34F-1FA0-7C056E71F8D4}"/>
          </ac:picMkLst>
        </pc:picChg>
      </pc:sldChg>
      <pc:sldChg chg="addSp delSp modSp add mod modAnim">
        <pc:chgData name="John Burke" userId="b3282151093dce5f" providerId="LiveId" clId="{29C66FAB-DF10-429B-B087-0E76FC08E3C9}" dt="2023-08-03T14:25:00.900" v="649" actId="2085"/>
        <pc:sldMkLst>
          <pc:docMk/>
          <pc:sldMk cId="2072287297" sldId="288"/>
        </pc:sldMkLst>
        <pc:spChg chg="del">
          <ac:chgData name="John Burke" userId="b3282151093dce5f" providerId="LiveId" clId="{29C66FAB-DF10-429B-B087-0E76FC08E3C9}" dt="2023-08-03T13:42:22.622" v="453" actId="478"/>
          <ac:spMkLst>
            <pc:docMk/>
            <pc:sldMk cId="2072287297" sldId="288"/>
            <ac:spMk id="2" creationId="{CE9F6EF2-4CBA-C7AC-BE20-DFD879AAA52F}"/>
          </ac:spMkLst>
        </pc:spChg>
        <pc:spChg chg="add del mod">
          <ac:chgData name="John Burke" userId="b3282151093dce5f" providerId="LiveId" clId="{29C66FAB-DF10-429B-B087-0E76FC08E3C9}" dt="2023-08-03T13:42:25.078" v="454" actId="478"/>
          <ac:spMkLst>
            <pc:docMk/>
            <pc:sldMk cId="2072287297" sldId="288"/>
            <ac:spMk id="4" creationId="{E8FAA9FC-3F66-D6F7-7CAA-8E638A1CA597}"/>
          </ac:spMkLst>
        </pc:spChg>
        <pc:spChg chg="add mod">
          <ac:chgData name="John Burke" userId="b3282151093dce5f" providerId="LiveId" clId="{29C66FAB-DF10-429B-B087-0E76FC08E3C9}" dt="2023-08-03T14:25:00.900" v="649" actId="2085"/>
          <ac:spMkLst>
            <pc:docMk/>
            <pc:sldMk cId="2072287297" sldId="288"/>
            <ac:spMk id="9" creationId="{E2FA3313-7DE4-A552-5922-6540F8A10147}"/>
          </ac:spMkLst>
        </pc:spChg>
        <pc:spChg chg="add mod">
          <ac:chgData name="John Burke" userId="b3282151093dce5f" providerId="LiveId" clId="{29C66FAB-DF10-429B-B087-0E76FC08E3C9}" dt="2023-08-03T14:25:00.900" v="649" actId="2085"/>
          <ac:spMkLst>
            <pc:docMk/>
            <pc:sldMk cId="2072287297" sldId="288"/>
            <ac:spMk id="10" creationId="{7576A4C4-AE7E-8ADD-78C4-31DFA588AE4D}"/>
          </ac:spMkLst>
        </pc:spChg>
        <pc:spChg chg="add mod">
          <ac:chgData name="John Burke" userId="b3282151093dce5f" providerId="LiveId" clId="{29C66FAB-DF10-429B-B087-0E76FC08E3C9}" dt="2023-08-03T14:25:00.900" v="649" actId="2085"/>
          <ac:spMkLst>
            <pc:docMk/>
            <pc:sldMk cId="2072287297" sldId="288"/>
            <ac:spMk id="11" creationId="{6166CC5F-213D-88A1-217B-34CA7627C10F}"/>
          </ac:spMkLst>
        </pc:spChg>
        <pc:spChg chg="add mod">
          <ac:chgData name="John Burke" userId="b3282151093dce5f" providerId="LiveId" clId="{29C66FAB-DF10-429B-B087-0E76FC08E3C9}" dt="2023-08-03T14:25:00.900" v="649" actId="2085"/>
          <ac:spMkLst>
            <pc:docMk/>
            <pc:sldMk cId="2072287297" sldId="288"/>
            <ac:spMk id="12" creationId="{198D90BC-F87F-CD6A-77A1-B681CACA6425}"/>
          </ac:spMkLst>
        </pc:spChg>
        <pc:spChg chg="add mod">
          <ac:chgData name="John Burke" userId="b3282151093dce5f" providerId="LiveId" clId="{29C66FAB-DF10-429B-B087-0E76FC08E3C9}" dt="2023-08-03T14:25:00.900" v="649" actId="2085"/>
          <ac:spMkLst>
            <pc:docMk/>
            <pc:sldMk cId="2072287297" sldId="288"/>
            <ac:spMk id="13" creationId="{4A965A6F-A470-A017-1187-B83237CB3F53}"/>
          </ac:spMkLst>
        </pc:spChg>
        <pc:spChg chg="add mod">
          <ac:chgData name="John Burke" userId="b3282151093dce5f" providerId="LiveId" clId="{29C66FAB-DF10-429B-B087-0E76FC08E3C9}" dt="2023-08-03T14:25:00.900" v="649" actId="2085"/>
          <ac:spMkLst>
            <pc:docMk/>
            <pc:sldMk cId="2072287297" sldId="288"/>
            <ac:spMk id="14" creationId="{52F88B6A-D969-3626-988E-86603F64F128}"/>
          </ac:spMkLst>
        </pc:spChg>
        <pc:spChg chg="add mod">
          <ac:chgData name="John Burke" userId="b3282151093dce5f" providerId="LiveId" clId="{29C66FAB-DF10-429B-B087-0E76FC08E3C9}" dt="2023-08-03T14:25:00.900" v="649" actId="2085"/>
          <ac:spMkLst>
            <pc:docMk/>
            <pc:sldMk cId="2072287297" sldId="288"/>
            <ac:spMk id="15" creationId="{BC6E1D41-F034-BEA6-0E52-84FEC59DDC61}"/>
          </ac:spMkLst>
        </pc:spChg>
        <pc:picChg chg="del">
          <ac:chgData name="John Burke" userId="b3282151093dce5f" providerId="LiveId" clId="{29C66FAB-DF10-429B-B087-0E76FC08E3C9}" dt="2023-08-03T13:42:17.154" v="452" actId="478"/>
          <ac:picMkLst>
            <pc:docMk/>
            <pc:sldMk cId="2072287297" sldId="288"/>
            <ac:picMk id="5" creationId="{D7ADC079-4258-0D4F-0C11-44A40E00BC84}"/>
          </ac:picMkLst>
        </pc:picChg>
        <pc:picChg chg="add del mod">
          <ac:chgData name="John Burke" userId="b3282151093dce5f" providerId="LiveId" clId="{29C66FAB-DF10-429B-B087-0E76FC08E3C9}" dt="2023-08-03T13:42:49.731" v="457" actId="478"/>
          <ac:picMkLst>
            <pc:docMk/>
            <pc:sldMk cId="2072287297" sldId="288"/>
            <ac:picMk id="7" creationId="{66E6C68B-4D3D-4038-6E19-BD80360ADACF}"/>
          </ac:picMkLst>
        </pc:picChg>
        <pc:picChg chg="add mod">
          <ac:chgData name="John Burke" userId="b3282151093dce5f" providerId="LiveId" clId="{29C66FAB-DF10-429B-B087-0E76FC08E3C9}" dt="2023-08-03T13:43:00.321" v="458"/>
          <ac:picMkLst>
            <pc:docMk/>
            <pc:sldMk cId="2072287297" sldId="288"/>
            <ac:picMk id="8" creationId="{15D9FE0E-86FD-6189-5E58-DF0762FFC83F}"/>
          </ac:picMkLst>
        </pc:picChg>
      </pc:sldChg>
      <pc:sldChg chg="addSp modSp add mod modAnim">
        <pc:chgData name="John Burke" userId="b3282151093dce5f" providerId="LiveId" clId="{29C66FAB-DF10-429B-B087-0E76FC08E3C9}" dt="2023-08-03T14:24:39.801" v="645" actId="2085"/>
        <pc:sldMkLst>
          <pc:docMk/>
          <pc:sldMk cId="144692251" sldId="289"/>
        </pc:sldMkLst>
        <pc:spChg chg="add mod">
          <ac:chgData name="John Burke" userId="b3282151093dce5f" providerId="LiveId" clId="{29C66FAB-DF10-429B-B087-0E76FC08E3C9}" dt="2023-08-03T14:24:39.801" v="645" actId="2085"/>
          <ac:spMkLst>
            <pc:docMk/>
            <pc:sldMk cId="144692251" sldId="289"/>
            <ac:spMk id="4" creationId="{ED12F6EE-9F95-9AE8-87C7-276B37B94609}"/>
          </ac:spMkLst>
        </pc:spChg>
        <pc:spChg chg="add mod">
          <ac:chgData name="John Burke" userId="b3282151093dce5f" providerId="LiveId" clId="{29C66FAB-DF10-429B-B087-0E76FC08E3C9}" dt="2023-08-03T14:24:39.801" v="645" actId="2085"/>
          <ac:spMkLst>
            <pc:docMk/>
            <pc:sldMk cId="144692251" sldId="289"/>
            <ac:spMk id="5" creationId="{3B882191-37EA-B570-C302-D8530C67A6ED}"/>
          </ac:spMkLst>
        </pc:spChg>
        <pc:spChg chg="add mod">
          <ac:chgData name="John Burke" userId="b3282151093dce5f" providerId="LiveId" clId="{29C66FAB-DF10-429B-B087-0E76FC08E3C9}" dt="2023-08-03T14:24:39.801" v="645" actId="2085"/>
          <ac:spMkLst>
            <pc:docMk/>
            <pc:sldMk cId="144692251" sldId="289"/>
            <ac:spMk id="6" creationId="{60B8AEB4-3FE9-2258-049D-99268529450A}"/>
          </ac:spMkLst>
        </pc:spChg>
        <pc:spChg chg="add mod">
          <ac:chgData name="John Burke" userId="b3282151093dce5f" providerId="LiveId" clId="{29C66FAB-DF10-429B-B087-0E76FC08E3C9}" dt="2023-08-03T14:24:39.801" v="645" actId="2085"/>
          <ac:spMkLst>
            <pc:docMk/>
            <pc:sldMk cId="144692251" sldId="289"/>
            <ac:spMk id="7" creationId="{DA478FEF-CB4F-87D6-1FC2-9A4DAF427507}"/>
          </ac:spMkLst>
        </pc:spChg>
        <pc:spChg chg="add mod">
          <ac:chgData name="John Burke" userId="b3282151093dce5f" providerId="LiveId" clId="{29C66FAB-DF10-429B-B087-0E76FC08E3C9}" dt="2023-08-03T14:24:39.801" v="645" actId="2085"/>
          <ac:spMkLst>
            <pc:docMk/>
            <pc:sldMk cId="144692251" sldId="289"/>
            <ac:spMk id="8" creationId="{1D13B24B-DD32-09F9-6033-07A20741AEF4}"/>
          </ac:spMkLst>
        </pc:spChg>
        <pc:spChg chg="add mod">
          <ac:chgData name="John Burke" userId="b3282151093dce5f" providerId="LiveId" clId="{29C66FAB-DF10-429B-B087-0E76FC08E3C9}" dt="2023-08-03T14:24:39.801" v="645" actId="2085"/>
          <ac:spMkLst>
            <pc:docMk/>
            <pc:sldMk cId="144692251" sldId="289"/>
            <ac:spMk id="9" creationId="{B52EA5F9-3F9F-82BE-865B-AD933CC50B69}"/>
          </ac:spMkLst>
        </pc:spChg>
        <pc:spChg chg="add mod">
          <ac:chgData name="John Burke" userId="b3282151093dce5f" providerId="LiveId" clId="{29C66FAB-DF10-429B-B087-0E76FC08E3C9}" dt="2023-08-03T14:24:39.801" v="645" actId="2085"/>
          <ac:spMkLst>
            <pc:docMk/>
            <pc:sldMk cId="144692251" sldId="289"/>
            <ac:spMk id="10" creationId="{9470EC6A-809A-7520-95A0-96629B4E1B0C}"/>
          </ac:spMkLst>
        </pc:spChg>
        <pc:picChg chg="add">
          <ac:chgData name="John Burke" userId="b3282151093dce5f" providerId="LiveId" clId="{29C66FAB-DF10-429B-B087-0E76FC08E3C9}" dt="2023-08-03T13:47:27.016" v="470" actId="22"/>
          <ac:picMkLst>
            <pc:docMk/>
            <pc:sldMk cId="144692251" sldId="289"/>
            <ac:picMk id="3" creationId="{75CA2D5D-B623-4D9B-6430-7D0997DED25B}"/>
          </ac:picMkLst>
        </pc:picChg>
      </pc:sldChg>
      <pc:sldChg chg="addSp modSp add mod modAnim">
        <pc:chgData name="John Burke" userId="b3282151093dce5f" providerId="LiveId" clId="{29C66FAB-DF10-429B-B087-0E76FC08E3C9}" dt="2023-08-03T14:24:30.095" v="643" actId="2085"/>
        <pc:sldMkLst>
          <pc:docMk/>
          <pc:sldMk cId="756073635" sldId="290"/>
        </pc:sldMkLst>
        <pc:spChg chg="add mod">
          <ac:chgData name="John Burke" userId="b3282151093dce5f" providerId="LiveId" clId="{29C66FAB-DF10-429B-B087-0E76FC08E3C9}" dt="2023-08-03T14:24:30.095" v="643" actId="2085"/>
          <ac:spMkLst>
            <pc:docMk/>
            <pc:sldMk cId="756073635" sldId="290"/>
            <ac:spMk id="4" creationId="{1A7ACEEC-8950-735C-5BC8-4FFDFA26623F}"/>
          </ac:spMkLst>
        </pc:spChg>
        <pc:spChg chg="add mod">
          <ac:chgData name="John Burke" userId="b3282151093dce5f" providerId="LiveId" clId="{29C66FAB-DF10-429B-B087-0E76FC08E3C9}" dt="2023-08-03T14:24:30.095" v="643" actId="2085"/>
          <ac:spMkLst>
            <pc:docMk/>
            <pc:sldMk cId="756073635" sldId="290"/>
            <ac:spMk id="5" creationId="{C2015020-FD86-D7EA-2F97-B9E96145B548}"/>
          </ac:spMkLst>
        </pc:spChg>
        <pc:spChg chg="add mod">
          <ac:chgData name="John Burke" userId="b3282151093dce5f" providerId="LiveId" clId="{29C66FAB-DF10-429B-B087-0E76FC08E3C9}" dt="2023-08-03T14:24:30.095" v="643" actId="2085"/>
          <ac:spMkLst>
            <pc:docMk/>
            <pc:sldMk cId="756073635" sldId="290"/>
            <ac:spMk id="6" creationId="{66422BCA-A907-F2AD-0B8B-37DAC7D1780A}"/>
          </ac:spMkLst>
        </pc:spChg>
        <pc:spChg chg="add mod">
          <ac:chgData name="John Burke" userId="b3282151093dce5f" providerId="LiveId" clId="{29C66FAB-DF10-429B-B087-0E76FC08E3C9}" dt="2023-08-03T14:24:30.095" v="643" actId="2085"/>
          <ac:spMkLst>
            <pc:docMk/>
            <pc:sldMk cId="756073635" sldId="290"/>
            <ac:spMk id="7" creationId="{E1605E17-D94A-1F57-FB50-10BC7F5DF441}"/>
          </ac:spMkLst>
        </pc:spChg>
        <pc:spChg chg="add mod">
          <ac:chgData name="John Burke" userId="b3282151093dce5f" providerId="LiveId" clId="{29C66FAB-DF10-429B-B087-0E76FC08E3C9}" dt="2023-08-03T14:24:30.095" v="643" actId="2085"/>
          <ac:spMkLst>
            <pc:docMk/>
            <pc:sldMk cId="756073635" sldId="290"/>
            <ac:spMk id="8" creationId="{DD75EE1F-A3F6-33B4-1B7D-D8A28CB138EB}"/>
          </ac:spMkLst>
        </pc:spChg>
        <pc:spChg chg="add mod">
          <ac:chgData name="John Burke" userId="b3282151093dce5f" providerId="LiveId" clId="{29C66FAB-DF10-429B-B087-0E76FC08E3C9}" dt="2023-08-03T14:24:30.095" v="643" actId="2085"/>
          <ac:spMkLst>
            <pc:docMk/>
            <pc:sldMk cId="756073635" sldId="290"/>
            <ac:spMk id="9" creationId="{3BDB8E97-0B70-DF25-589E-DA771AEE7C6F}"/>
          </ac:spMkLst>
        </pc:spChg>
        <pc:spChg chg="add mod">
          <ac:chgData name="John Burke" userId="b3282151093dce5f" providerId="LiveId" clId="{29C66FAB-DF10-429B-B087-0E76FC08E3C9}" dt="2023-08-03T14:24:30.095" v="643" actId="2085"/>
          <ac:spMkLst>
            <pc:docMk/>
            <pc:sldMk cId="756073635" sldId="290"/>
            <ac:spMk id="10" creationId="{81FA9268-AA31-3942-3433-9EF09C1920CE}"/>
          </ac:spMkLst>
        </pc:spChg>
        <pc:picChg chg="add">
          <ac:chgData name="John Burke" userId="b3282151093dce5f" providerId="LiveId" clId="{29C66FAB-DF10-429B-B087-0E76FC08E3C9}" dt="2023-08-03T13:49:18.191" v="471" actId="22"/>
          <ac:picMkLst>
            <pc:docMk/>
            <pc:sldMk cId="756073635" sldId="290"/>
            <ac:picMk id="3" creationId="{5C0078D6-1E02-5988-F564-23B8ABA99105}"/>
          </ac:picMkLst>
        </pc:picChg>
      </pc:sldChg>
      <pc:sldChg chg="addSp modSp add mod replId modAnim">
        <pc:chgData name="John Burke" userId="b3282151093dce5f" providerId="LiveId" clId="{29C66FAB-DF10-429B-B087-0E76FC08E3C9}" dt="2023-08-03T14:24:20.464" v="641" actId="2085"/>
        <pc:sldMkLst>
          <pc:docMk/>
          <pc:sldMk cId="989065822" sldId="291"/>
        </pc:sldMkLst>
        <pc:spChg chg="add mod">
          <ac:chgData name="John Burke" userId="b3282151093dce5f" providerId="LiveId" clId="{29C66FAB-DF10-429B-B087-0E76FC08E3C9}" dt="2023-08-03T14:24:20.464" v="641" actId="2085"/>
          <ac:spMkLst>
            <pc:docMk/>
            <pc:sldMk cId="989065822" sldId="291"/>
            <ac:spMk id="4" creationId="{A60D2A2F-80DA-8BD2-CAEE-B6B0C0872860}"/>
          </ac:spMkLst>
        </pc:spChg>
        <pc:spChg chg="add mod">
          <ac:chgData name="John Burke" userId="b3282151093dce5f" providerId="LiveId" clId="{29C66FAB-DF10-429B-B087-0E76FC08E3C9}" dt="2023-08-03T14:24:20.464" v="641" actId="2085"/>
          <ac:spMkLst>
            <pc:docMk/>
            <pc:sldMk cId="989065822" sldId="291"/>
            <ac:spMk id="5" creationId="{AE123385-527D-C17F-38E1-56684BF3C846}"/>
          </ac:spMkLst>
        </pc:spChg>
        <pc:spChg chg="add mod">
          <ac:chgData name="John Burke" userId="b3282151093dce5f" providerId="LiveId" clId="{29C66FAB-DF10-429B-B087-0E76FC08E3C9}" dt="2023-08-03T14:24:20.464" v="641" actId="2085"/>
          <ac:spMkLst>
            <pc:docMk/>
            <pc:sldMk cId="989065822" sldId="291"/>
            <ac:spMk id="6" creationId="{FEF38F61-06A1-8228-2548-61EA06C2002E}"/>
          </ac:spMkLst>
        </pc:spChg>
        <pc:spChg chg="add mod">
          <ac:chgData name="John Burke" userId="b3282151093dce5f" providerId="LiveId" clId="{29C66FAB-DF10-429B-B087-0E76FC08E3C9}" dt="2023-08-03T14:24:20.464" v="641" actId="2085"/>
          <ac:spMkLst>
            <pc:docMk/>
            <pc:sldMk cId="989065822" sldId="291"/>
            <ac:spMk id="7" creationId="{3972AD8D-37B5-8213-DA72-14C9D86733F4}"/>
          </ac:spMkLst>
        </pc:spChg>
        <pc:spChg chg="add mod">
          <ac:chgData name="John Burke" userId="b3282151093dce5f" providerId="LiveId" clId="{29C66FAB-DF10-429B-B087-0E76FC08E3C9}" dt="2023-08-03T14:24:20.464" v="641" actId="2085"/>
          <ac:spMkLst>
            <pc:docMk/>
            <pc:sldMk cId="989065822" sldId="291"/>
            <ac:spMk id="8" creationId="{03AF0721-74B5-47A4-426C-067E8912EF5A}"/>
          </ac:spMkLst>
        </pc:spChg>
        <pc:spChg chg="add mod">
          <ac:chgData name="John Burke" userId="b3282151093dce5f" providerId="LiveId" clId="{29C66FAB-DF10-429B-B087-0E76FC08E3C9}" dt="2023-08-03T14:24:20.464" v="641" actId="2085"/>
          <ac:spMkLst>
            <pc:docMk/>
            <pc:sldMk cId="989065822" sldId="291"/>
            <ac:spMk id="9" creationId="{1B9120C7-F847-14B0-3BF0-1419BCDA9E38}"/>
          </ac:spMkLst>
        </pc:spChg>
        <pc:spChg chg="add mod">
          <ac:chgData name="John Burke" userId="b3282151093dce5f" providerId="LiveId" clId="{29C66FAB-DF10-429B-B087-0E76FC08E3C9}" dt="2023-08-03T14:24:20.464" v="641" actId="2085"/>
          <ac:spMkLst>
            <pc:docMk/>
            <pc:sldMk cId="989065822" sldId="291"/>
            <ac:spMk id="10" creationId="{F03E1E51-7A4B-96D8-BF4B-CF8390945F90}"/>
          </ac:spMkLst>
        </pc:spChg>
        <pc:picChg chg="add">
          <ac:chgData name="John Burke" userId="b3282151093dce5f" providerId="LiveId" clId="{29C66FAB-DF10-429B-B087-0E76FC08E3C9}" dt="2023-08-03T13:51:06.236" v="472" actId="22"/>
          <ac:picMkLst>
            <pc:docMk/>
            <pc:sldMk cId="989065822" sldId="291"/>
            <ac:picMk id="3" creationId="{42AC39C8-B318-68F3-8985-50178B15BE92}"/>
          </ac:picMkLst>
        </pc:picChg>
      </pc:sldChg>
      <pc:sldChg chg="addSp modSp add mod modAnim">
        <pc:chgData name="John Burke" userId="b3282151093dce5f" providerId="LiveId" clId="{29C66FAB-DF10-429B-B087-0E76FC08E3C9}" dt="2023-08-03T14:24:09.717" v="639" actId="2085"/>
        <pc:sldMkLst>
          <pc:docMk/>
          <pc:sldMk cId="386469192" sldId="292"/>
        </pc:sldMkLst>
        <pc:spChg chg="add mod">
          <ac:chgData name="John Burke" userId="b3282151093dce5f" providerId="LiveId" clId="{29C66FAB-DF10-429B-B087-0E76FC08E3C9}" dt="2023-08-03T14:24:09.717" v="639" actId="2085"/>
          <ac:spMkLst>
            <pc:docMk/>
            <pc:sldMk cId="386469192" sldId="292"/>
            <ac:spMk id="4" creationId="{5F25AB01-D594-03DE-B5CD-8B9646101355}"/>
          </ac:spMkLst>
        </pc:spChg>
        <pc:spChg chg="add mod">
          <ac:chgData name="John Burke" userId="b3282151093dce5f" providerId="LiveId" clId="{29C66FAB-DF10-429B-B087-0E76FC08E3C9}" dt="2023-08-03T14:24:09.717" v="639" actId="2085"/>
          <ac:spMkLst>
            <pc:docMk/>
            <pc:sldMk cId="386469192" sldId="292"/>
            <ac:spMk id="5" creationId="{990A9986-5468-6035-C9AB-3A7F120DC06F}"/>
          </ac:spMkLst>
        </pc:spChg>
        <pc:spChg chg="add mod">
          <ac:chgData name="John Burke" userId="b3282151093dce5f" providerId="LiveId" clId="{29C66FAB-DF10-429B-B087-0E76FC08E3C9}" dt="2023-08-03T14:24:09.717" v="639" actId="2085"/>
          <ac:spMkLst>
            <pc:docMk/>
            <pc:sldMk cId="386469192" sldId="292"/>
            <ac:spMk id="6" creationId="{285E3B28-12F3-9A8F-CF05-598110128E33}"/>
          </ac:spMkLst>
        </pc:spChg>
        <pc:spChg chg="add mod">
          <ac:chgData name="John Burke" userId="b3282151093dce5f" providerId="LiveId" clId="{29C66FAB-DF10-429B-B087-0E76FC08E3C9}" dt="2023-08-03T14:24:09.717" v="639" actId="2085"/>
          <ac:spMkLst>
            <pc:docMk/>
            <pc:sldMk cId="386469192" sldId="292"/>
            <ac:spMk id="7" creationId="{A283D657-2C77-EABF-B607-A836843E73EA}"/>
          </ac:spMkLst>
        </pc:spChg>
        <pc:spChg chg="add mod">
          <ac:chgData name="John Burke" userId="b3282151093dce5f" providerId="LiveId" clId="{29C66FAB-DF10-429B-B087-0E76FC08E3C9}" dt="2023-08-03T14:24:09.717" v="639" actId="2085"/>
          <ac:spMkLst>
            <pc:docMk/>
            <pc:sldMk cId="386469192" sldId="292"/>
            <ac:spMk id="8" creationId="{F46E7438-E005-EDC6-39B2-F3FDC1A2C22E}"/>
          </ac:spMkLst>
        </pc:spChg>
        <pc:spChg chg="add mod">
          <ac:chgData name="John Burke" userId="b3282151093dce5f" providerId="LiveId" clId="{29C66FAB-DF10-429B-B087-0E76FC08E3C9}" dt="2023-08-03T14:24:09.717" v="639" actId="2085"/>
          <ac:spMkLst>
            <pc:docMk/>
            <pc:sldMk cId="386469192" sldId="292"/>
            <ac:spMk id="9" creationId="{9A45BE8D-CB5F-78D6-D846-4121040F51A6}"/>
          </ac:spMkLst>
        </pc:spChg>
        <pc:spChg chg="add mod">
          <ac:chgData name="John Burke" userId="b3282151093dce5f" providerId="LiveId" clId="{29C66FAB-DF10-429B-B087-0E76FC08E3C9}" dt="2023-08-03T14:24:09.717" v="639" actId="2085"/>
          <ac:spMkLst>
            <pc:docMk/>
            <pc:sldMk cId="386469192" sldId="292"/>
            <ac:spMk id="10" creationId="{104CF1A5-42EB-C859-F6FF-FE6E77B09A27}"/>
          </ac:spMkLst>
        </pc:spChg>
        <pc:picChg chg="add">
          <ac:chgData name="John Burke" userId="b3282151093dce5f" providerId="LiveId" clId="{29C66FAB-DF10-429B-B087-0E76FC08E3C9}" dt="2023-08-03T13:52:15.904" v="473" actId="22"/>
          <ac:picMkLst>
            <pc:docMk/>
            <pc:sldMk cId="386469192" sldId="292"/>
            <ac:picMk id="3" creationId="{D3ABDBBA-0256-2B51-79EC-5C31D2A5A9A4}"/>
          </ac:picMkLst>
        </pc:picChg>
      </pc:sldChg>
      <pc:sldChg chg="addSp modSp add mod replId modAnim">
        <pc:chgData name="John Burke" userId="b3282151093dce5f" providerId="LiveId" clId="{29C66FAB-DF10-429B-B087-0E76FC08E3C9}" dt="2023-08-03T14:23:57.641" v="637" actId="2085"/>
        <pc:sldMkLst>
          <pc:docMk/>
          <pc:sldMk cId="2522362095" sldId="293"/>
        </pc:sldMkLst>
        <pc:spChg chg="add mod">
          <ac:chgData name="John Burke" userId="b3282151093dce5f" providerId="LiveId" clId="{29C66FAB-DF10-429B-B087-0E76FC08E3C9}" dt="2023-08-03T14:23:57.641" v="637" actId="2085"/>
          <ac:spMkLst>
            <pc:docMk/>
            <pc:sldMk cId="2522362095" sldId="293"/>
            <ac:spMk id="4" creationId="{0FD8E743-1E6E-5E71-6BF1-896B81F88507}"/>
          </ac:spMkLst>
        </pc:spChg>
        <pc:spChg chg="add mod">
          <ac:chgData name="John Burke" userId="b3282151093dce5f" providerId="LiveId" clId="{29C66FAB-DF10-429B-B087-0E76FC08E3C9}" dt="2023-08-03T14:23:57.641" v="637" actId="2085"/>
          <ac:spMkLst>
            <pc:docMk/>
            <pc:sldMk cId="2522362095" sldId="293"/>
            <ac:spMk id="5" creationId="{0E5F3952-9151-A448-AF33-7BEC80319D9E}"/>
          </ac:spMkLst>
        </pc:spChg>
        <pc:spChg chg="add mod">
          <ac:chgData name="John Burke" userId="b3282151093dce5f" providerId="LiveId" clId="{29C66FAB-DF10-429B-B087-0E76FC08E3C9}" dt="2023-08-03T14:23:57.641" v="637" actId="2085"/>
          <ac:spMkLst>
            <pc:docMk/>
            <pc:sldMk cId="2522362095" sldId="293"/>
            <ac:spMk id="6" creationId="{02F2BA86-2650-AFD6-290F-4449DCA16B3E}"/>
          </ac:spMkLst>
        </pc:spChg>
        <pc:spChg chg="add mod">
          <ac:chgData name="John Burke" userId="b3282151093dce5f" providerId="LiveId" clId="{29C66FAB-DF10-429B-B087-0E76FC08E3C9}" dt="2023-08-03T14:23:57.641" v="637" actId="2085"/>
          <ac:spMkLst>
            <pc:docMk/>
            <pc:sldMk cId="2522362095" sldId="293"/>
            <ac:spMk id="7" creationId="{6E49E754-A423-AD94-2327-0E84283B040F}"/>
          </ac:spMkLst>
        </pc:spChg>
        <pc:spChg chg="add mod">
          <ac:chgData name="John Burke" userId="b3282151093dce5f" providerId="LiveId" clId="{29C66FAB-DF10-429B-B087-0E76FC08E3C9}" dt="2023-08-03T14:23:57.641" v="637" actId="2085"/>
          <ac:spMkLst>
            <pc:docMk/>
            <pc:sldMk cId="2522362095" sldId="293"/>
            <ac:spMk id="8" creationId="{CF932389-A961-6E67-A2C7-7DB7D297DEAE}"/>
          </ac:spMkLst>
        </pc:spChg>
        <pc:spChg chg="add mod">
          <ac:chgData name="John Burke" userId="b3282151093dce5f" providerId="LiveId" clId="{29C66FAB-DF10-429B-B087-0E76FC08E3C9}" dt="2023-08-03T14:23:57.641" v="637" actId="2085"/>
          <ac:spMkLst>
            <pc:docMk/>
            <pc:sldMk cId="2522362095" sldId="293"/>
            <ac:spMk id="9" creationId="{07C9BDEF-744F-06E6-5208-4CC8C0C5089C}"/>
          </ac:spMkLst>
        </pc:spChg>
        <pc:spChg chg="add mod">
          <ac:chgData name="John Burke" userId="b3282151093dce5f" providerId="LiveId" clId="{29C66FAB-DF10-429B-B087-0E76FC08E3C9}" dt="2023-08-03T14:23:57.641" v="637" actId="2085"/>
          <ac:spMkLst>
            <pc:docMk/>
            <pc:sldMk cId="2522362095" sldId="293"/>
            <ac:spMk id="10" creationId="{B90B1252-D86C-52EA-3C1B-ADE5E9E4E5EA}"/>
          </ac:spMkLst>
        </pc:spChg>
        <pc:picChg chg="add">
          <ac:chgData name="John Burke" userId="b3282151093dce5f" providerId="LiveId" clId="{29C66FAB-DF10-429B-B087-0E76FC08E3C9}" dt="2023-08-03T13:53:31.837" v="474" actId="22"/>
          <ac:picMkLst>
            <pc:docMk/>
            <pc:sldMk cId="2522362095" sldId="293"/>
            <ac:picMk id="3" creationId="{20212205-E002-8BE0-8B32-7A4BCF977BE0}"/>
          </ac:picMkLst>
        </pc:picChg>
      </pc:sldChg>
      <pc:sldChg chg="addSp modSp add mod replId modAnim">
        <pc:chgData name="John Burke" userId="b3282151093dce5f" providerId="LiveId" clId="{29C66FAB-DF10-429B-B087-0E76FC08E3C9}" dt="2023-08-03T14:30:47.427" v="653" actId="2085"/>
        <pc:sldMkLst>
          <pc:docMk/>
          <pc:sldMk cId="296040817" sldId="294"/>
        </pc:sldMkLst>
        <pc:spChg chg="add mod">
          <ac:chgData name="John Burke" userId="b3282151093dce5f" providerId="LiveId" clId="{29C66FAB-DF10-429B-B087-0E76FC08E3C9}" dt="2023-08-03T14:30:47.427" v="653" actId="2085"/>
          <ac:spMkLst>
            <pc:docMk/>
            <pc:sldMk cId="296040817" sldId="294"/>
            <ac:spMk id="4" creationId="{441455AA-9116-E508-F7B8-1772DE6EFFB4}"/>
          </ac:spMkLst>
        </pc:spChg>
        <pc:spChg chg="add mod">
          <ac:chgData name="John Burke" userId="b3282151093dce5f" providerId="LiveId" clId="{29C66FAB-DF10-429B-B087-0E76FC08E3C9}" dt="2023-08-03T14:30:47.427" v="653" actId="2085"/>
          <ac:spMkLst>
            <pc:docMk/>
            <pc:sldMk cId="296040817" sldId="294"/>
            <ac:spMk id="5" creationId="{F54140DF-20A4-9DB3-8230-BC6C67FD4FBC}"/>
          </ac:spMkLst>
        </pc:spChg>
        <pc:spChg chg="add mod">
          <ac:chgData name="John Burke" userId="b3282151093dce5f" providerId="LiveId" clId="{29C66FAB-DF10-429B-B087-0E76FC08E3C9}" dt="2023-08-03T14:30:47.427" v="653" actId="2085"/>
          <ac:spMkLst>
            <pc:docMk/>
            <pc:sldMk cId="296040817" sldId="294"/>
            <ac:spMk id="6" creationId="{D2214A23-5EC3-9758-D2E7-780F2341BB01}"/>
          </ac:spMkLst>
        </pc:spChg>
        <pc:spChg chg="add mod">
          <ac:chgData name="John Burke" userId="b3282151093dce5f" providerId="LiveId" clId="{29C66FAB-DF10-429B-B087-0E76FC08E3C9}" dt="2023-08-03T14:30:47.427" v="653" actId="2085"/>
          <ac:spMkLst>
            <pc:docMk/>
            <pc:sldMk cId="296040817" sldId="294"/>
            <ac:spMk id="7" creationId="{3704D5ED-A97B-F7DD-3498-A7DFE7A9DC16}"/>
          </ac:spMkLst>
        </pc:spChg>
        <pc:spChg chg="add mod">
          <ac:chgData name="John Burke" userId="b3282151093dce5f" providerId="LiveId" clId="{29C66FAB-DF10-429B-B087-0E76FC08E3C9}" dt="2023-08-03T14:30:47.427" v="653" actId="2085"/>
          <ac:spMkLst>
            <pc:docMk/>
            <pc:sldMk cId="296040817" sldId="294"/>
            <ac:spMk id="8" creationId="{08E623D0-A264-2FD6-D77E-9199A4AC26B7}"/>
          </ac:spMkLst>
        </pc:spChg>
        <pc:spChg chg="add mod">
          <ac:chgData name="John Burke" userId="b3282151093dce5f" providerId="LiveId" clId="{29C66FAB-DF10-429B-B087-0E76FC08E3C9}" dt="2023-08-03T14:30:47.427" v="653" actId="2085"/>
          <ac:spMkLst>
            <pc:docMk/>
            <pc:sldMk cId="296040817" sldId="294"/>
            <ac:spMk id="9" creationId="{9AC835EA-0C6B-5D3E-E82A-3AD1191666C1}"/>
          </ac:spMkLst>
        </pc:spChg>
        <pc:spChg chg="add mod">
          <ac:chgData name="John Burke" userId="b3282151093dce5f" providerId="LiveId" clId="{29C66FAB-DF10-429B-B087-0E76FC08E3C9}" dt="2023-08-03T14:30:47.427" v="653" actId="2085"/>
          <ac:spMkLst>
            <pc:docMk/>
            <pc:sldMk cId="296040817" sldId="294"/>
            <ac:spMk id="10" creationId="{79013A46-8A8A-EE82-48FC-6C6F888EB595}"/>
          </ac:spMkLst>
        </pc:spChg>
        <pc:picChg chg="add">
          <ac:chgData name="John Burke" userId="b3282151093dce5f" providerId="LiveId" clId="{29C66FAB-DF10-429B-B087-0E76FC08E3C9}" dt="2023-08-03T13:55:03.307" v="475" actId="22"/>
          <ac:picMkLst>
            <pc:docMk/>
            <pc:sldMk cId="296040817" sldId="294"/>
            <ac:picMk id="3" creationId="{9A3A26B2-F02A-7386-5BB5-65C08C056535}"/>
          </ac:picMkLst>
        </pc:picChg>
      </pc:sldChg>
      <pc:sldChg chg="addSp modSp add mod replId modAnim">
        <pc:chgData name="John Burke" userId="b3282151093dce5f" providerId="LiveId" clId="{29C66FAB-DF10-429B-B087-0E76FC08E3C9}" dt="2023-08-03T14:23:44.665" v="635" actId="2085"/>
        <pc:sldMkLst>
          <pc:docMk/>
          <pc:sldMk cId="3684013539" sldId="295"/>
        </pc:sldMkLst>
        <pc:spChg chg="add mod">
          <ac:chgData name="John Burke" userId="b3282151093dce5f" providerId="LiveId" clId="{29C66FAB-DF10-429B-B087-0E76FC08E3C9}" dt="2023-08-03T14:23:44.665" v="635" actId="2085"/>
          <ac:spMkLst>
            <pc:docMk/>
            <pc:sldMk cId="3684013539" sldId="295"/>
            <ac:spMk id="4" creationId="{4E3F3147-EDC1-A4C1-2D09-2CE43142D6A9}"/>
          </ac:spMkLst>
        </pc:spChg>
        <pc:spChg chg="add mod">
          <ac:chgData name="John Burke" userId="b3282151093dce5f" providerId="LiveId" clId="{29C66FAB-DF10-429B-B087-0E76FC08E3C9}" dt="2023-08-03T14:23:44.665" v="635" actId="2085"/>
          <ac:spMkLst>
            <pc:docMk/>
            <pc:sldMk cId="3684013539" sldId="295"/>
            <ac:spMk id="5" creationId="{42A85AD9-63A1-A077-3897-FBAD4905AF76}"/>
          </ac:spMkLst>
        </pc:spChg>
        <pc:spChg chg="add mod">
          <ac:chgData name="John Burke" userId="b3282151093dce5f" providerId="LiveId" clId="{29C66FAB-DF10-429B-B087-0E76FC08E3C9}" dt="2023-08-03T14:23:44.665" v="635" actId="2085"/>
          <ac:spMkLst>
            <pc:docMk/>
            <pc:sldMk cId="3684013539" sldId="295"/>
            <ac:spMk id="6" creationId="{E3C04B2A-E7F3-688A-F622-E14AE66D1B1B}"/>
          </ac:spMkLst>
        </pc:spChg>
        <pc:spChg chg="add mod">
          <ac:chgData name="John Burke" userId="b3282151093dce5f" providerId="LiveId" clId="{29C66FAB-DF10-429B-B087-0E76FC08E3C9}" dt="2023-08-03T14:23:44.665" v="635" actId="2085"/>
          <ac:spMkLst>
            <pc:docMk/>
            <pc:sldMk cId="3684013539" sldId="295"/>
            <ac:spMk id="7" creationId="{424B2B74-0BB0-34E5-FC94-B3E53661C3E5}"/>
          </ac:spMkLst>
        </pc:spChg>
        <pc:spChg chg="add mod">
          <ac:chgData name="John Burke" userId="b3282151093dce5f" providerId="LiveId" clId="{29C66FAB-DF10-429B-B087-0E76FC08E3C9}" dt="2023-08-03T14:23:44.665" v="635" actId="2085"/>
          <ac:spMkLst>
            <pc:docMk/>
            <pc:sldMk cId="3684013539" sldId="295"/>
            <ac:spMk id="8" creationId="{923D17AC-9139-0DAE-A45A-E1136C53F229}"/>
          </ac:spMkLst>
        </pc:spChg>
        <pc:spChg chg="add mod">
          <ac:chgData name="John Burke" userId="b3282151093dce5f" providerId="LiveId" clId="{29C66FAB-DF10-429B-B087-0E76FC08E3C9}" dt="2023-08-03T14:23:44.665" v="635" actId="2085"/>
          <ac:spMkLst>
            <pc:docMk/>
            <pc:sldMk cId="3684013539" sldId="295"/>
            <ac:spMk id="9" creationId="{034B2D15-CDD3-F592-2F69-AA99111AAFB2}"/>
          </ac:spMkLst>
        </pc:spChg>
        <pc:spChg chg="add mod">
          <ac:chgData name="John Burke" userId="b3282151093dce5f" providerId="LiveId" clId="{29C66FAB-DF10-429B-B087-0E76FC08E3C9}" dt="2023-08-03T14:23:44.665" v="635" actId="2085"/>
          <ac:spMkLst>
            <pc:docMk/>
            <pc:sldMk cId="3684013539" sldId="295"/>
            <ac:spMk id="10" creationId="{4E169DD4-1806-6CC4-543F-F2FF6CBDE6B1}"/>
          </ac:spMkLst>
        </pc:spChg>
        <pc:picChg chg="add">
          <ac:chgData name="John Burke" userId="b3282151093dce5f" providerId="LiveId" clId="{29C66FAB-DF10-429B-B087-0E76FC08E3C9}" dt="2023-08-03T13:56:40.403" v="476" actId="22"/>
          <ac:picMkLst>
            <pc:docMk/>
            <pc:sldMk cId="3684013539" sldId="295"/>
            <ac:picMk id="3" creationId="{725760BB-6CB0-E0C4-8500-939A24F2ADC1}"/>
          </ac:picMkLst>
        </pc:picChg>
      </pc:sldChg>
      <pc:sldChg chg="addSp delSp modSp add mod modAnim">
        <pc:chgData name="John Burke" userId="b3282151093dce5f" providerId="LiveId" clId="{29C66FAB-DF10-429B-B087-0E76FC08E3C9}" dt="2023-08-03T14:23:27.128" v="633" actId="2085"/>
        <pc:sldMkLst>
          <pc:docMk/>
          <pc:sldMk cId="1392113547" sldId="296"/>
        </pc:sldMkLst>
        <pc:spChg chg="add mod">
          <ac:chgData name="John Burke" userId="b3282151093dce5f" providerId="LiveId" clId="{29C66FAB-DF10-429B-B087-0E76FC08E3C9}" dt="2023-08-03T14:23:27.128" v="633" actId="2085"/>
          <ac:spMkLst>
            <pc:docMk/>
            <pc:sldMk cId="1392113547" sldId="296"/>
            <ac:spMk id="6" creationId="{876E1084-320C-BD43-D5A7-4A9830DA0801}"/>
          </ac:spMkLst>
        </pc:spChg>
        <pc:spChg chg="add mod">
          <ac:chgData name="John Burke" userId="b3282151093dce5f" providerId="LiveId" clId="{29C66FAB-DF10-429B-B087-0E76FC08E3C9}" dt="2023-08-03T14:23:27.128" v="633" actId="2085"/>
          <ac:spMkLst>
            <pc:docMk/>
            <pc:sldMk cId="1392113547" sldId="296"/>
            <ac:spMk id="7" creationId="{C2F0BB28-F1A3-DB64-3B5D-04446B8E2AB4}"/>
          </ac:spMkLst>
        </pc:spChg>
        <pc:spChg chg="add mod">
          <ac:chgData name="John Burke" userId="b3282151093dce5f" providerId="LiveId" clId="{29C66FAB-DF10-429B-B087-0E76FC08E3C9}" dt="2023-08-03T14:23:27.128" v="633" actId="2085"/>
          <ac:spMkLst>
            <pc:docMk/>
            <pc:sldMk cId="1392113547" sldId="296"/>
            <ac:spMk id="8" creationId="{9CB3E551-38C7-459A-BDD7-369BA44DC1D9}"/>
          </ac:spMkLst>
        </pc:spChg>
        <pc:spChg chg="add mod">
          <ac:chgData name="John Burke" userId="b3282151093dce5f" providerId="LiveId" clId="{29C66FAB-DF10-429B-B087-0E76FC08E3C9}" dt="2023-08-03T14:23:27.128" v="633" actId="2085"/>
          <ac:spMkLst>
            <pc:docMk/>
            <pc:sldMk cId="1392113547" sldId="296"/>
            <ac:spMk id="9" creationId="{6422FEBF-C7E6-A1F8-6333-D76B754FFCCA}"/>
          </ac:spMkLst>
        </pc:spChg>
        <pc:spChg chg="add mod">
          <ac:chgData name="John Burke" userId="b3282151093dce5f" providerId="LiveId" clId="{29C66FAB-DF10-429B-B087-0E76FC08E3C9}" dt="2023-08-03T14:23:27.128" v="633" actId="2085"/>
          <ac:spMkLst>
            <pc:docMk/>
            <pc:sldMk cId="1392113547" sldId="296"/>
            <ac:spMk id="10" creationId="{9A8E28F3-8F8E-984C-ECB7-782F9A979EB8}"/>
          </ac:spMkLst>
        </pc:spChg>
        <pc:spChg chg="add mod">
          <ac:chgData name="John Burke" userId="b3282151093dce5f" providerId="LiveId" clId="{29C66FAB-DF10-429B-B087-0E76FC08E3C9}" dt="2023-08-03T14:23:27.128" v="633" actId="2085"/>
          <ac:spMkLst>
            <pc:docMk/>
            <pc:sldMk cId="1392113547" sldId="296"/>
            <ac:spMk id="11" creationId="{DA3BA6A8-CD9D-28EC-F539-4AFE8741F2E9}"/>
          </ac:spMkLst>
        </pc:spChg>
        <pc:spChg chg="add mod">
          <ac:chgData name="John Burke" userId="b3282151093dce5f" providerId="LiveId" clId="{29C66FAB-DF10-429B-B087-0E76FC08E3C9}" dt="2023-08-03T14:23:27.128" v="633" actId="2085"/>
          <ac:spMkLst>
            <pc:docMk/>
            <pc:sldMk cId="1392113547" sldId="296"/>
            <ac:spMk id="12" creationId="{90E43520-F087-734A-03A6-831D3FF39632}"/>
          </ac:spMkLst>
        </pc:spChg>
        <pc:picChg chg="add del">
          <ac:chgData name="John Burke" userId="b3282151093dce5f" providerId="LiveId" clId="{29C66FAB-DF10-429B-B087-0E76FC08E3C9}" dt="2023-08-03T13:58:24.559" v="478" actId="22"/>
          <ac:picMkLst>
            <pc:docMk/>
            <pc:sldMk cId="1392113547" sldId="296"/>
            <ac:picMk id="3" creationId="{D6218832-E2D5-4315-7F02-628C7A329CB3}"/>
          </ac:picMkLst>
        </pc:picChg>
        <pc:picChg chg="add">
          <ac:chgData name="John Burke" userId="b3282151093dce5f" providerId="LiveId" clId="{29C66FAB-DF10-429B-B087-0E76FC08E3C9}" dt="2023-08-03T13:59:19.053" v="479" actId="22"/>
          <ac:picMkLst>
            <pc:docMk/>
            <pc:sldMk cId="1392113547" sldId="296"/>
            <ac:picMk id="5" creationId="{ADE0B87C-66DE-614C-C557-B25A9E3BB31D}"/>
          </ac:picMkLst>
        </pc:picChg>
      </pc:sldChg>
      <pc:sldChg chg="addSp modSp add mod replId modAnim">
        <pc:chgData name="John Burke" userId="b3282151093dce5f" providerId="LiveId" clId="{29C66FAB-DF10-429B-B087-0E76FC08E3C9}" dt="2023-08-03T14:23:15.652" v="631" actId="2085"/>
        <pc:sldMkLst>
          <pc:docMk/>
          <pc:sldMk cId="207266928" sldId="297"/>
        </pc:sldMkLst>
        <pc:spChg chg="add mod">
          <ac:chgData name="John Burke" userId="b3282151093dce5f" providerId="LiveId" clId="{29C66FAB-DF10-429B-B087-0E76FC08E3C9}" dt="2023-08-03T14:23:15.652" v="631" actId="2085"/>
          <ac:spMkLst>
            <pc:docMk/>
            <pc:sldMk cId="207266928" sldId="297"/>
            <ac:spMk id="4" creationId="{5694F28D-23F8-CB44-7CD1-B5A0C64C8B4A}"/>
          </ac:spMkLst>
        </pc:spChg>
        <pc:spChg chg="add mod">
          <ac:chgData name="John Burke" userId="b3282151093dce5f" providerId="LiveId" clId="{29C66FAB-DF10-429B-B087-0E76FC08E3C9}" dt="2023-08-03T14:23:15.652" v="631" actId="2085"/>
          <ac:spMkLst>
            <pc:docMk/>
            <pc:sldMk cId="207266928" sldId="297"/>
            <ac:spMk id="5" creationId="{423ABC68-58CC-18F4-B434-FDE349D28253}"/>
          </ac:spMkLst>
        </pc:spChg>
        <pc:spChg chg="add mod">
          <ac:chgData name="John Burke" userId="b3282151093dce5f" providerId="LiveId" clId="{29C66FAB-DF10-429B-B087-0E76FC08E3C9}" dt="2023-08-03T14:23:15.652" v="631" actId="2085"/>
          <ac:spMkLst>
            <pc:docMk/>
            <pc:sldMk cId="207266928" sldId="297"/>
            <ac:spMk id="6" creationId="{9F2B1797-7D00-CC25-18E4-F3FBD90F6DB0}"/>
          </ac:spMkLst>
        </pc:spChg>
        <pc:spChg chg="add mod">
          <ac:chgData name="John Burke" userId="b3282151093dce5f" providerId="LiveId" clId="{29C66FAB-DF10-429B-B087-0E76FC08E3C9}" dt="2023-08-03T14:23:15.652" v="631" actId="2085"/>
          <ac:spMkLst>
            <pc:docMk/>
            <pc:sldMk cId="207266928" sldId="297"/>
            <ac:spMk id="7" creationId="{762A6520-41F9-6112-79A9-96D21455822F}"/>
          </ac:spMkLst>
        </pc:spChg>
        <pc:spChg chg="add mod">
          <ac:chgData name="John Burke" userId="b3282151093dce5f" providerId="LiveId" clId="{29C66FAB-DF10-429B-B087-0E76FC08E3C9}" dt="2023-08-03T14:23:15.652" v="631" actId="2085"/>
          <ac:spMkLst>
            <pc:docMk/>
            <pc:sldMk cId="207266928" sldId="297"/>
            <ac:spMk id="8" creationId="{71FC868D-D194-9CE9-FD4B-4C91D89D2C89}"/>
          </ac:spMkLst>
        </pc:spChg>
        <pc:spChg chg="add mod">
          <ac:chgData name="John Burke" userId="b3282151093dce5f" providerId="LiveId" clId="{29C66FAB-DF10-429B-B087-0E76FC08E3C9}" dt="2023-08-03T14:23:15.652" v="631" actId="2085"/>
          <ac:spMkLst>
            <pc:docMk/>
            <pc:sldMk cId="207266928" sldId="297"/>
            <ac:spMk id="9" creationId="{A58F1443-6C90-F28E-8700-508A09A52B6D}"/>
          </ac:spMkLst>
        </pc:spChg>
        <pc:spChg chg="add mod">
          <ac:chgData name="John Burke" userId="b3282151093dce5f" providerId="LiveId" clId="{29C66FAB-DF10-429B-B087-0E76FC08E3C9}" dt="2023-08-03T14:23:15.652" v="631" actId="2085"/>
          <ac:spMkLst>
            <pc:docMk/>
            <pc:sldMk cId="207266928" sldId="297"/>
            <ac:spMk id="10" creationId="{DB787B4F-D0D4-CF91-1F9D-B97DD7883296}"/>
          </ac:spMkLst>
        </pc:spChg>
        <pc:picChg chg="add">
          <ac:chgData name="John Burke" userId="b3282151093dce5f" providerId="LiveId" clId="{29C66FAB-DF10-429B-B087-0E76FC08E3C9}" dt="2023-08-03T14:00:14.738" v="480" actId="22"/>
          <ac:picMkLst>
            <pc:docMk/>
            <pc:sldMk cId="207266928" sldId="297"/>
            <ac:picMk id="3" creationId="{BBC58D2D-779B-F642-068C-C8A6E15A9F77}"/>
          </ac:picMkLst>
        </pc:picChg>
      </pc:sldChg>
      <pc:sldChg chg="addSp modSp add mod replId modAnim">
        <pc:chgData name="John Burke" userId="b3282151093dce5f" providerId="LiveId" clId="{29C66FAB-DF10-429B-B087-0E76FC08E3C9}" dt="2023-08-03T14:22:53.562" v="629" actId="2085"/>
        <pc:sldMkLst>
          <pc:docMk/>
          <pc:sldMk cId="3463848861" sldId="298"/>
        </pc:sldMkLst>
        <pc:spChg chg="add mod">
          <ac:chgData name="John Burke" userId="b3282151093dce5f" providerId="LiveId" clId="{29C66FAB-DF10-429B-B087-0E76FC08E3C9}" dt="2023-08-03T14:22:53.562" v="629" actId="2085"/>
          <ac:spMkLst>
            <pc:docMk/>
            <pc:sldMk cId="3463848861" sldId="298"/>
            <ac:spMk id="4" creationId="{75CDCF0A-C5F1-F2DE-2EA9-FE66B138350D}"/>
          </ac:spMkLst>
        </pc:spChg>
        <pc:spChg chg="add mod">
          <ac:chgData name="John Burke" userId="b3282151093dce5f" providerId="LiveId" clId="{29C66FAB-DF10-429B-B087-0E76FC08E3C9}" dt="2023-08-03T14:22:53.562" v="629" actId="2085"/>
          <ac:spMkLst>
            <pc:docMk/>
            <pc:sldMk cId="3463848861" sldId="298"/>
            <ac:spMk id="5" creationId="{1F3DBE5B-B57B-5EAD-6100-ED44DB571F13}"/>
          </ac:spMkLst>
        </pc:spChg>
        <pc:spChg chg="add mod">
          <ac:chgData name="John Burke" userId="b3282151093dce5f" providerId="LiveId" clId="{29C66FAB-DF10-429B-B087-0E76FC08E3C9}" dt="2023-08-03T14:22:53.562" v="629" actId="2085"/>
          <ac:spMkLst>
            <pc:docMk/>
            <pc:sldMk cId="3463848861" sldId="298"/>
            <ac:spMk id="6" creationId="{F074C5B6-0600-A92F-2E8B-85738D679D0B}"/>
          </ac:spMkLst>
        </pc:spChg>
        <pc:spChg chg="add mod">
          <ac:chgData name="John Burke" userId="b3282151093dce5f" providerId="LiveId" clId="{29C66FAB-DF10-429B-B087-0E76FC08E3C9}" dt="2023-08-03T14:22:53.562" v="629" actId="2085"/>
          <ac:spMkLst>
            <pc:docMk/>
            <pc:sldMk cId="3463848861" sldId="298"/>
            <ac:spMk id="7" creationId="{B8D61D31-5817-C77D-7445-BD04C5D77D51}"/>
          </ac:spMkLst>
        </pc:spChg>
        <pc:spChg chg="add mod">
          <ac:chgData name="John Burke" userId="b3282151093dce5f" providerId="LiveId" clId="{29C66FAB-DF10-429B-B087-0E76FC08E3C9}" dt="2023-08-03T14:22:53.562" v="629" actId="2085"/>
          <ac:spMkLst>
            <pc:docMk/>
            <pc:sldMk cId="3463848861" sldId="298"/>
            <ac:spMk id="8" creationId="{A78DF076-CB19-E9B9-3951-E7C714B85F18}"/>
          </ac:spMkLst>
        </pc:spChg>
        <pc:spChg chg="add mod">
          <ac:chgData name="John Burke" userId="b3282151093dce5f" providerId="LiveId" clId="{29C66FAB-DF10-429B-B087-0E76FC08E3C9}" dt="2023-08-03T14:22:53.562" v="629" actId="2085"/>
          <ac:spMkLst>
            <pc:docMk/>
            <pc:sldMk cId="3463848861" sldId="298"/>
            <ac:spMk id="9" creationId="{8240B78C-90D1-2EF3-5182-8217D4C5F484}"/>
          </ac:spMkLst>
        </pc:spChg>
        <pc:spChg chg="add mod">
          <ac:chgData name="John Burke" userId="b3282151093dce5f" providerId="LiveId" clId="{29C66FAB-DF10-429B-B087-0E76FC08E3C9}" dt="2023-08-03T14:22:53.562" v="629" actId="2085"/>
          <ac:spMkLst>
            <pc:docMk/>
            <pc:sldMk cId="3463848861" sldId="298"/>
            <ac:spMk id="10" creationId="{E29107AF-9F17-0EE2-4ABE-201693AE8DDE}"/>
          </ac:spMkLst>
        </pc:spChg>
        <pc:picChg chg="add">
          <ac:chgData name="John Burke" userId="b3282151093dce5f" providerId="LiveId" clId="{29C66FAB-DF10-429B-B087-0E76FC08E3C9}" dt="2023-08-03T14:02:09.190" v="481" actId="22"/>
          <ac:picMkLst>
            <pc:docMk/>
            <pc:sldMk cId="3463848861" sldId="298"/>
            <ac:picMk id="3" creationId="{FA57070B-C9E1-1BC5-874D-0ADA3A518E04}"/>
          </ac:picMkLst>
        </pc:picChg>
      </pc:sldChg>
      <pc:sldChg chg="addSp modSp add mod replId modAnim">
        <pc:chgData name="John Burke" userId="b3282151093dce5f" providerId="LiveId" clId="{29C66FAB-DF10-429B-B087-0E76FC08E3C9}" dt="2023-08-03T14:22:38.310" v="627" actId="2085"/>
        <pc:sldMkLst>
          <pc:docMk/>
          <pc:sldMk cId="2568083037" sldId="299"/>
        </pc:sldMkLst>
        <pc:spChg chg="add mod">
          <ac:chgData name="John Burke" userId="b3282151093dce5f" providerId="LiveId" clId="{29C66FAB-DF10-429B-B087-0E76FC08E3C9}" dt="2023-08-03T14:22:38.310" v="627" actId="2085"/>
          <ac:spMkLst>
            <pc:docMk/>
            <pc:sldMk cId="2568083037" sldId="299"/>
            <ac:spMk id="4" creationId="{47604930-1CFF-ADE2-7869-715C825ADEC2}"/>
          </ac:spMkLst>
        </pc:spChg>
        <pc:spChg chg="add mod">
          <ac:chgData name="John Burke" userId="b3282151093dce5f" providerId="LiveId" clId="{29C66FAB-DF10-429B-B087-0E76FC08E3C9}" dt="2023-08-03T14:22:38.310" v="627" actId="2085"/>
          <ac:spMkLst>
            <pc:docMk/>
            <pc:sldMk cId="2568083037" sldId="299"/>
            <ac:spMk id="5" creationId="{9B26D2F7-2CD3-00A9-F346-D1D96073904C}"/>
          </ac:spMkLst>
        </pc:spChg>
        <pc:spChg chg="add mod">
          <ac:chgData name="John Burke" userId="b3282151093dce5f" providerId="LiveId" clId="{29C66FAB-DF10-429B-B087-0E76FC08E3C9}" dt="2023-08-03T14:22:38.310" v="627" actId="2085"/>
          <ac:spMkLst>
            <pc:docMk/>
            <pc:sldMk cId="2568083037" sldId="299"/>
            <ac:spMk id="6" creationId="{69D8BF3D-5FBF-B2B2-79DC-FD1C0BC4F552}"/>
          </ac:spMkLst>
        </pc:spChg>
        <pc:spChg chg="add mod">
          <ac:chgData name="John Burke" userId="b3282151093dce5f" providerId="LiveId" clId="{29C66FAB-DF10-429B-B087-0E76FC08E3C9}" dt="2023-08-03T14:22:38.310" v="627" actId="2085"/>
          <ac:spMkLst>
            <pc:docMk/>
            <pc:sldMk cId="2568083037" sldId="299"/>
            <ac:spMk id="7" creationId="{9D8D104F-3050-74C9-D04B-73D2394CF9CE}"/>
          </ac:spMkLst>
        </pc:spChg>
        <pc:spChg chg="add mod">
          <ac:chgData name="John Burke" userId="b3282151093dce5f" providerId="LiveId" clId="{29C66FAB-DF10-429B-B087-0E76FC08E3C9}" dt="2023-08-03T14:22:38.310" v="627" actId="2085"/>
          <ac:spMkLst>
            <pc:docMk/>
            <pc:sldMk cId="2568083037" sldId="299"/>
            <ac:spMk id="8" creationId="{6383625F-760B-0F32-DA3F-54BD14CFDCE0}"/>
          </ac:spMkLst>
        </pc:spChg>
        <pc:spChg chg="add mod">
          <ac:chgData name="John Burke" userId="b3282151093dce5f" providerId="LiveId" clId="{29C66FAB-DF10-429B-B087-0E76FC08E3C9}" dt="2023-08-03T14:22:38.310" v="627" actId="2085"/>
          <ac:spMkLst>
            <pc:docMk/>
            <pc:sldMk cId="2568083037" sldId="299"/>
            <ac:spMk id="9" creationId="{2931EE04-3EC6-BC00-5CB5-56DFAC56E219}"/>
          </ac:spMkLst>
        </pc:spChg>
        <pc:spChg chg="add mod">
          <ac:chgData name="John Burke" userId="b3282151093dce5f" providerId="LiveId" clId="{29C66FAB-DF10-429B-B087-0E76FC08E3C9}" dt="2023-08-03T14:22:38.310" v="627" actId="2085"/>
          <ac:spMkLst>
            <pc:docMk/>
            <pc:sldMk cId="2568083037" sldId="299"/>
            <ac:spMk id="10" creationId="{C8191BCA-53CC-2AD1-7AAB-BEA73087792C}"/>
          </ac:spMkLst>
        </pc:spChg>
        <pc:picChg chg="add">
          <ac:chgData name="John Burke" userId="b3282151093dce5f" providerId="LiveId" clId="{29C66FAB-DF10-429B-B087-0E76FC08E3C9}" dt="2023-08-03T14:04:40.097" v="484" actId="22"/>
          <ac:picMkLst>
            <pc:docMk/>
            <pc:sldMk cId="2568083037" sldId="299"/>
            <ac:picMk id="3" creationId="{3BF6837F-1A39-0F04-3BAC-F086ED43D4F1}"/>
          </ac:picMkLst>
        </pc:picChg>
      </pc:sldChg>
      <pc:sldChg chg="addSp modSp add mod modAnim">
        <pc:chgData name="John Burke" userId="b3282151093dce5f" providerId="LiveId" clId="{29C66FAB-DF10-429B-B087-0E76FC08E3C9}" dt="2023-08-03T14:22:02.485" v="623" actId="207"/>
        <pc:sldMkLst>
          <pc:docMk/>
          <pc:sldMk cId="207706845" sldId="300"/>
        </pc:sldMkLst>
        <pc:spChg chg="add mod">
          <ac:chgData name="John Burke" userId="b3282151093dce5f" providerId="LiveId" clId="{29C66FAB-DF10-429B-B087-0E76FC08E3C9}" dt="2023-08-03T14:22:02.485" v="623" actId="207"/>
          <ac:spMkLst>
            <pc:docMk/>
            <pc:sldMk cId="207706845" sldId="300"/>
            <ac:spMk id="4" creationId="{D9757688-C224-9BD4-F7AB-D344AC10961E}"/>
          </ac:spMkLst>
        </pc:spChg>
        <pc:spChg chg="add mod">
          <ac:chgData name="John Burke" userId="b3282151093dce5f" providerId="LiveId" clId="{29C66FAB-DF10-429B-B087-0E76FC08E3C9}" dt="2023-08-03T14:22:02.485" v="623" actId="207"/>
          <ac:spMkLst>
            <pc:docMk/>
            <pc:sldMk cId="207706845" sldId="300"/>
            <ac:spMk id="5" creationId="{F47758CF-BAD1-477D-F1E1-46CD03FFC3F4}"/>
          </ac:spMkLst>
        </pc:spChg>
        <pc:spChg chg="add mod">
          <ac:chgData name="John Burke" userId="b3282151093dce5f" providerId="LiveId" clId="{29C66FAB-DF10-429B-B087-0E76FC08E3C9}" dt="2023-08-03T14:22:02.485" v="623" actId="207"/>
          <ac:spMkLst>
            <pc:docMk/>
            <pc:sldMk cId="207706845" sldId="300"/>
            <ac:spMk id="6" creationId="{AC171F9B-208B-2B5F-0844-1316102511E9}"/>
          </ac:spMkLst>
        </pc:spChg>
        <pc:spChg chg="add mod">
          <ac:chgData name="John Burke" userId="b3282151093dce5f" providerId="LiveId" clId="{29C66FAB-DF10-429B-B087-0E76FC08E3C9}" dt="2023-08-03T14:22:02.485" v="623" actId="207"/>
          <ac:spMkLst>
            <pc:docMk/>
            <pc:sldMk cId="207706845" sldId="300"/>
            <ac:spMk id="7" creationId="{977FE264-EB70-DC11-ADF3-6D406B1FDF38}"/>
          </ac:spMkLst>
        </pc:spChg>
        <pc:spChg chg="add mod">
          <ac:chgData name="John Burke" userId="b3282151093dce5f" providerId="LiveId" clId="{29C66FAB-DF10-429B-B087-0E76FC08E3C9}" dt="2023-08-03T14:22:02.485" v="623" actId="207"/>
          <ac:spMkLst>
            <pc:docMk/>
            <pc:sldMk cId="207706845" sldId="300"/>
            <ac:spMk id="8" creationId="{5D9D4EDD-ACD2-943D-E10B-2D8CC0197634}"/>
          </ac:spMkLst>
        </pc:spChg>
        <pc:spChg chg="add mod">
          <ac:chgData name="John Burke" userId="b3282151093dce5f" providerId="LiveId" clId="{29C66FAB-DF10-429B-B087-0E76FC08E3C9}" dt="2023-08-03T14:22:02.485" v="623" actId="207"/>
          <ac:spMkLst>
            <pc:docMk/>
            <pc:sldMk cId="207706845" sldId="300"/>
            <ac:spMk id="9" creationId="{6E68D3E8-D7AF-5296-AF90-820E5AE1EA35}"/>
          </ac:spMkLst>
        </pc:spChg>
        <pc:spChg chg="add mod">
          <ac:chgData name="John Burke" userId="b3282151093dce5f" providerId="LiveId" clId="{29C66FAB-DF10-429B-B087-0E76FC08E3C9}" dt="2023-08-03T14:22:02.485" v="623" actId="207"/>
          <ac:spMkLst>
            <pc:docMk/>
            <pc:sldMk cId="207706845" sldId="300"/>
            <ac:spMk id="10" creationId="{A4C5D22E-2B5C-4E9D-171E-83685BA7BB34}"/>
          </ac:spMkLst>
        </pc:spChg>
        <pc:picChg chg="add">
          <ac:chgData name="John Burke" userId="b3282151093dce5f" providerId="LiveId" clId="{29C66FAB-DF10-429B-B087-0E76FC08E3C9}" dt="2023-08-03T14:08:11.891" v="486" actId="22"/>
          <ac:picMkLst>
            <pc:docMk/>
            <pc:sldMk cId="207706845" sldId="300"/>
            <ac:picMk id="3" creationId="{5652D391-95BC-8E06-4AAA-76092C99F227}"/>
          </ac:picMkLst>
        </pc:picChg>
      </pc:sldChg>
      <pc:sldChg chg="addSp modSp add mod modAnim">
        <pc:chgData name="John Burke" userId="b3282151093dce5f" providerId="LiveId" clId="{29C66FAB-DF10-429B-B087-0E76FC08E3C9}" dt="2023-08-03T14:22:24.338" v="625" actId="2085"/>
        <pc:sldMkLst>
          <pc:docMk/>
          <pc:sldMk cId="2655443489" sldId="301"/>
        </pc:sldMkLst>
        <pc:spChg chg="add mod">
          <ac:chgData name="John Burke" userId="b3282151093dce5f" providerId="LiveId" clId="{29C66FAB-DF10-429B-B087-0E76FC08E3C9}" dt="2023-08-03T14:22:24.338" v="625" actId="2085"/>
          <ac:spMkLst>
            <pc:docMk/>
            <pc:sldMk cId="2655443489" sldId="301"/>
            <ac:spMk id="4" creationId="{F0F56801-38B8-9E49-7DDE-00EC52B710C2}"/>
          </ac:spMkLst>
        </pc:spChg>
        <pc:spChg chg="add mod">
          <ac:chgData name="John Burke" userId="b3282151093dce5f" providerId="LiveId" clId="{29C66FAB-DF10-429B-B087-0E76FC08E3C9}" dt="2023-08-03T14:22:24.338" v="625" actId="2085"/>
          <ac:spMkLst>
            <pc:docMk/>
            <pc:sldMk cId="2655443489" sldId="301"/>
            <ac:spMk id="5" creationId="{7069728B-5FAA-0FB8-06B4-D672CAE7EDB4}"/>
          </ac:spMkLst>
        </pc:spChg>
        <pc:spChg chg="add mod">
          <ac:chgData name="John Burke" userId="b3282151093dce5f" providerId="LiveId" clId="{29C66FAB-DF10-429B-B087-0E76FC08E3C9}" dt="2023-08-03T14:22:24.338" v="625" actId="2085"/>
          <ac:spMkLst>
            <pc:docMk/>
            <pc:sldMk cId="2655443489" sldId="301"/>
            <ac:spMk id="6" creationId="{2154C3AA-31D0-0454-85BD-D3AB91D6D9C0}"/>
          </ac:spMkLst>
        </pc:spChg>
        <pc:spChg chg="add mod">
          <ac:chgData name="John Burke" userId="b3282151093dce5f" providerId="LiveId" clId="{29C66FAB-DF10-429B-B087-0E76FC08E3C9}" dt="2023-08-03T14:22:24.338" v="625" actId="2085"/>
          <ac:spMkLst>
            <pc:docMk/>
            <pc:sldMk cId="2655443489" sldId="301"/>
            <ac:spMk id="7" creationId="{6669E36F-ABC8-C75B-6773-8B83998B4CB6}"/>
          </ac:spMkLst>
        </pc:spChg>
        <pc:spChg chg="add mod">
          <ac:chgData name="John Burke" userId="b3282151093dce5f" providerId="LiveId" clId="{29C66FAB-DF10-429B-B087-0E76FC08E3C9}" dt="2023-08-03T14:22:24.338" v="625" actId="2085"/>
          <ac:spMkLst>
            <pc:docMk/>
            <pc:sldMk cId="2655443489" sldId="301"/>
            <ac:spMk id="8" creationId="{A97B9C51-BFE2-4487-7BC6-16361E4653DE}"/>
          </ac:spMkLst>
        </pc:spChg>
        <pc:spChg chg="add mod">
          <ac:chgData name="John Burke" userId="b3282151093dce5f" providerId="LiveId" clId="{29C66FAB-DF10-429B-B087-0E76FC08E3C9}" dt="2023-08-03T14:22:24.338" v="625" actId="2085"/>
          <ac:spMkLst>
            <pc:docMk/>
            <pc:sldMk cId="2655443489" sldId="301"/>
            <ac:spMk id="9" creationId="{6A9CAE64-107F-8331-53B3-9A395E1C4A59}"/>
          </ac:spMkLst>
        </pc:spChg>
        <pc:spChg chg="add mod">
          <ac:chgData name="John Burke" userId="b3282151093dce5f" providerId="LiveId" clId="{29C66FAB-DF10-429B-B087-0E76FC08E3C9}" dt="2023-08-03T14:22:24.338" v="625" actId="2085"/>
          <ac:spMkLst>
            <pc:docMk/>
            <pc:sldMk cId="2655443489" sldId="301"/>
            <ac:spMk id="10" creationId="{5D3BF46B-AB33-E733-C32B-674DF038C87F}"/>
          </ac:spMkLst>
        </pc:spChg>
        <pc:picChg chg="add">
          <ac:chgData name="John Burke" userId="b3282151093dce5f" providerId="LiveId" clId="{29C66FAB-DF10-429B-B087-0E76FC08E3C9}" dt="2023-08-03T14:06:08.711" v="485" actId="22"/>
          <ac:picMkLst>
            <pc:docMk/>
            <pc:sldMk cId="2655443489" sldId="301"/>
            <ac:picMk id="3" creationId="{FA5AA742-0724-0F56-C8AC-FBE12F9650C3}"/>
          </ac:picMkLst>
        </pc:picChg>
      </pc:sldChg>
    </pc:docChg>
  </pc:docChgLst>
  <pc:docChgLst>
    <pc:chgData name="John Burke" userId="b3282151093dce5f" providerId="LiveId" clId="{3D4BFE57-4301-4177-82A6-A1D1463731BC}"/>
    <pc:docChg chg="modSld">
      <pc:chgData name="John Burke" userId="b3282151093dce5f" providerId="LiveId" clId="{3D4BFE57-4301-4177-82A6-A1D1463731BC}" dt="2023-08-08T07:25:39.415" v="1"/>
      <pc:docMkLst>
        <pc:docMk/>
      </pc:docMkLst>
      <pc:sldChg chg="modAnim">
        <pc:chgData name="John Burke" userId="b3282151093dce5f" providerId="LiveId" clId="{3D4BFE57-4301-4177-82A6-A1D1463731BC}" dt="2023-08-08T07:25:39.415" v="1"/>
        <pc:sldMkLst>
          <pc:docMk/>
          <pc:sldMk cId="2667342353" sldId="278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/>
          <a:lstStyle>
            <a:lvl1pPr algn="r">
              <a:defRPr sz="1200"/>
            </a:lvl1pPr>
          </a:lstStyle>
          <a:p>
            <a:fld id="{68726C95-C316-4211-8A84-8DEFF204CCB0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 anchor="b"/>
          <a:lstStyle>
            <a:lvl1pPr algn="r">
              <a:defRPr sz="1200"/>
            </a:lvl1pPr>
          </a:lstStyle>
          <a:p>
            <a:fld id="{F0BBE5B2-6BF8-41F1-8086-EDAFBA82FD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6167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/>
          <a:lstStyle>
            <a:lvl1pPr algn="r">
              <a:defRPr sz="1200"/>
            </a:lvl1pPr>
          </a:lstStyle>
          <a:p>
            <a:fld id="{2BD4FAC2-D32F-42F9-9C99-971109C37B29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860" tIns="47430" rIns="94860" bIns="4743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2"/>
            <a:ext cx="5679440" cy="4605576"/>
          </a:xfrm>
          <a:prstGeom prst="rect">
            <a:avLst/>
          </a:prstGeom>
        </p:spPr>
        <p:txBody>
          <a:bodyPr vert="horz" lIns="94860" tIns="47430" rIns="94860" bIns="4743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 anchor="b"/>
          <a:lstStyle>
            <a:lvl1pPr algn="r">
              <a:defRPr sz="1200"/>
            </a:lvl1pPr>
          </a:lstStyle>
          <a:p>
            <a:fld id="{64B2AF4E-DC85-442C-A1E3-CFE602BEC40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22287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14050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53728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60877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313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02221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64868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32033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37151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3815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3815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381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14341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3815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3815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3101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18924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18924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14341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32759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94490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486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362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14766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1668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80473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35563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4908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9143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0034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7159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6045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10352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2A164E-8C86-42AD-B9DC-224AD0F0ACD7}" type="datetimeFigureOut">
              <a:rPr lang="en-GB" smtClean="0"/>
              <a:t>08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8214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Integration Stretc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My idea.</a:t>
            </a:r>
          </a:p>
        </p:txBody>
      </p:sp>
    </p:spTree>
    <p:extLst>
      <p:ext uri="{BB962C8B-B14F-4D97-AF65-F5344CB8AC3E}">
        <p14:creationId xmlns:p14="http://schemas.microsoft.com/office/powerpoint/2010/main" val="14288739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9FE0E-86FD-6189-5E58-DF0762FFC8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2FA3313-7DE4-A552-5922-6540F8A10147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576A4C4-AE7E-8ADD-78C4-31DFA588AE4D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166CC5F-213D-88A1-217B-34CA7627C10F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98D90BC-F87F-CD6A-77A1-B681CACA6425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A965A6F-A470-A017-1187-B83237CB3F53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2F88B6A-D969-3626-988E-86603F64F128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C6E1D41-F034-BEA6-0E52-84FEC59DDC61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28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6982DAF-EC33-E34F-1FA0-7C056E71F8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E17F3E3-B617-7377-C7C7-24B97473024B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88D7F33-F3C7-512F-4B3C-FCAAF08272BF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FAB0F0A-D9FA-481F-48C2-764DEE12463C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4C36A43-C6FC-9531-68FB-AE2B1527F0DE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BA75148-3807-057E-80DF-750BD8AE6350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72701E6-A723-184E-04FE-BD5019C52746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8FB75EE-884F-23C1-EA13-8544F6D4EE61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472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5CA2D5D-B623-4D9B-6430-7D0997DED2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D12F6EE-9F95-9AE8-87C7-276B37B94609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882191-37EA-B570-C302-D8530C67A6ED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B8AEB4-3FE9-2258-049D-99268529450A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A478FEF-CB4F-87D6-1FC2-9A4DAF427507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D13B24B-DD32-09F9-6033-07A20741AEF4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52EA5F9-3F9F-82BE-865B-AD933CC50B69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470EC6A-809A-7520-95A0-96629B4E1B0C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69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0078D6-1E02-5988-F564-23B8ABA991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A7ACEEC-8950-735C-5BC8-4FFDFA26623F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2015020-FD86-D7EA-2F97-B9E96145B548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422BCA-A907-F2AD-0B8B-37DAC7D1780A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605E17-D94A-1F57-FB50-10BC7F5DF441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D75EE1F-A3F6-33B4-1B7D-D8A28CB138EB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BDB8E97-0B70-DF25-589E-DA771AEE7C6F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1FA9268-AA31-3942-3433-9EF09C1920CE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07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2AC39C8-B318-68F3-8985-50178B15BE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60D2A2F-80DA-8BD2-CAEE-B6B0C0872860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E123385-527D-C17F-38E1-56684BF3C846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EF38F61-06A1-8228-2548-61EA06C2002E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72AD8D-37B5-8213-DA72-14C9D86733F4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3AF0721-74B5-47A4-426C-067E8912EF5A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B9120C7-F847-14B0-3BF0-1419BCDA9E38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03E1E51-7A4B-96D8-BF4B-CF8390945F90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906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ABDBBA-0256-2B51-79EC-5C31D2A5A9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F25AB01-D594-03DE-B5CD-8B9646101355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90A9986-5468-6035-C9AB-3A7F120DC06F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85E3B28-12F3-9A8F-CF05-598110128E33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83D657-2C77-EABF-B607-A836843E73EA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46E7438-E005-EDC6-39B2-F3FDC1A2C22E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45BE8D-CB5F-78D6-D846-4121040F51A6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04CF1A5-42EB-C859-F6FF-FE6E77B09A27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46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0212205-E002-8BE0-8B32-7A4BCF977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FD8E743-1E6E-5E71-6BF1-896B81F88507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5F3952-9151-A448-AF33-7BEC80319D9E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2F2BA86-2650-AFD6-290F-4449DCA16B3E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49E754-A423-AD94-2327-0E84283B040F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F932389-A961-6E67-A2C7-7DB7D297DEAE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7C9BDEF-744F-06E6-5208-4CC8C0C5089C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90B1252-D86C-52EA-3C1B-ADE5E9E4E5EA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236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A3A26B2-F02A-7386-5BB5-65C08C0565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41455AA-9116-E508-F7B8-1772DE6EFFB4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54140DF-20A4-9DB3-8230-BC6C67FD4FBC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2214A23-5EC3-9758-D2E7-780F2341BB01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04D5ED-A97B-F7DD-3498-A7DFE7A9DC16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8E623D0-A264-2FD6-D77E-9199A4AC26B7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C835EA-0C6B-5D3E-E82A-3AD1191666C1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9013A46-8A8A-EE82-48FC-6C6F888EB595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04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25760BB-6CB0-E0C4-8500-939A24F2AD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E3F3147-EDC1-A4C1-2D09-2CE43142D6A9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A85AD9-63A1-A077-3897-FBAD4905AF76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3C04B2A-E7F3-688A-F622-E14AE66D1B1B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4B2B74-0BB0-34E5-FC94-B3E53661C3E5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23D17AC-9139-0DAE-A45A-E1136C53F229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34B2D15-CDD3-F592-2F69-AA99111AAFB2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E169DD4-1806-6CC4-543F-F2FF6CBDE6B1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401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E0B87C-66DE-614C-C557-B25A9E3BB3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76E1084-320C-BD43-D5A7-4A9830DA0801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2F0BB28-F1A3-DB64-3B5D-04446B8E2AB4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CB3E551-38C7-459A-BDD7-369BA44DC1D9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422FEBF-C7E6-A1F8-6333-D76B754FFCCA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A8E28F3-8F8E-984C-ECB7-782F9A979EB8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A3BA6A8-CD9D-28EC-F539-4AFE8741F2E9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0E43520-F087-734A-03A6-831D3FF39632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2113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1A2AC34-50FE-49AF-B2C4-EF453884A488}"/>
              </a:ext>
            </a:extLst>
          </p:cNvPr>
          <p:cNvSpPr/>
          <p:nvPr/>
        </p:nvSpPr>
        <p:spPr>
          <a:xfrm>
            <a:off x="-1" y="0"/>
            <a:ext cx="9120851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409735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75856" y="1835532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699792" y="2020198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31840" y="3308791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25990" y="630002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1560" y="2195572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6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623959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1127027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622802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5967" y="4490536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3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779912" y="4643844"/>
            <a:ext cx="4359246" cy="709047"/>
            <a:chOff x="3779912" y="4077072"/>
            <a:chExt cx="4359246" cy="709047"/>
          </a:xfrm>
        </p:grpSpPr>
        <p:sp>
          <p:nvSpPr>
            <p:cNvPr id="8" name="TextBox 7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804248" y="1187460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419874" y="4891226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A3F6FF89-3305-404D-A4FA-2D3ACB70D165}"/>
              </a:ext>
            </a:extLst>
          </p:cNvPr>
          <p:cNvSpPr txBox="1"/>
          <p:nvPr/>
        </p:nvSpPr>
        <p:spPr>
          <a:xfrm>
            <a:off x="2293973" y="188640"/>
            <a:ext cx="45560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27934559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BC58D2D-779B-F642-068C-C8A6E15A9F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694F28D-23F8-CB44-7CD1-B5A0C64C8B4A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3ABC68-58CC-18F4-B434-FDE349D28253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2B1797-7D00-CC25-18E4-F3FBD90F6DB0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2A6520-41F9-6112-79A9-96D21455822F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1FC868D-D194-9CE9-FD4B-4C91D89D2C89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58F1443-6C90-F28E-8700-508A09A52B6D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B787B4F-D0D4-CF91-1F9D-B97DD7883296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6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A57070B-C9E1-1BC5-874D-0ADA3A518E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5CDCF0A-C5F1-F2DE-2EA9-FE66B138350D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3DBE5B-B57B-5EAD-6100-ED44DB571F13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74C5B6-0600-A92F-2E8B-85738D679D0B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D61D31-5817-C77D-7445-BD04C5D77D51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78DF076-CB19-E9B9-3951-E7C714B85F18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240B78C-90D1-2EF3-5182-8217D4C5F484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29107AF-9F17-0EE2-4ABE-201693AE8DDE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384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BF6837F-1A39-0F04-3BAC-F086ED43D4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7604930-1CFF-ADE2-7869-715C825ADEC2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26D2F7-2CD3-00A9-F346-D1D96073904C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D8BF3D-5FBF-B2B2-79DC-FD1C0BC4F552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8D104F-3050-74C9-D04B-73D2394CF9CE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383625F-760B-0F32-DA3F-54BD14CFDCE0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931EE04-3EC6-BC00-5CB5-56DFAC56E219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8191BCA-53CC-2AD1-7AAB-BEA73087792C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808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A5AA742-0724-0F56-C8AC-FBE12F9650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0F56801-38B8-9E49-7DDE-00EC52B710C2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069728B-5FAA-0FB8-06B4-D672CAE7EDB4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54C3AA-31D0-0454-85BD-D3AB91D6D9C0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69E36F-ABC8-C75B-6773-8B83998B4CB6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97B9C51-BFE2-4487-7BC6-16361E4653DE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A9CAE64-107F-8331-53B3-9A395E1C4A59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D3BF46B-AB33-E733-C32B-674DF038C87F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44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652D391-95BC-8E06-4AAA-76092C99F2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9757688-C224-9BD4-F7AB-D344AC10961E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7758CF-BAD1-477D-F1E1-46CD03FFC3F4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171F9B-208B-2B5F-0844-1316102511E9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7FE264-EB70-DC11-ADF3-6D406B1FDF38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D9D4EDD-ACD2-943D-E10B-2D8CC0197634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E68D3E8-D7AF-5296-AF90-820E5AE1EA35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4C5D22E-2B5C-4E9D-171E-83685BA7BB34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70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GB" dirty="0"/>
              <a:t>Note to teach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8336" y="764704"/>
                <a:ext cx="8867328" cy="6093296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GB" sz="2800" dirty="0"/>
                  <a:t>  or 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GB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2800" dirty="0"/>
                  <a:t>     for all worksheets</a:t>
                </a:r>
                <a:br>
                  <a:rPr lang="en-GB" sz="2800" dirty="0"/>
                </a:br>
                <a:endParaRPr lang="en-GB" sz="2800" dirty="0"/>
              </a:p>
              <a:p>
                <a:r>
                  <a:rPr lang="en-GB" sz="2800" dirty="0"/>
                  <a:t>The negative value can be explained by the fact that although the functions switch places, so do the limits, thus cancelling out the effect and a positive result is still obtained.</a:t>
                </a:r>
              </a:p>
              <a:p>
                <a:r>
                  <a:rPr lang="en-GB" sz="2800" dirty="0"/>
                  <a:t>Demonstrate this by moving the slider in </a:t>
                </a:r>
                <a:r>
                  <a:rPr lang="en-GB" sz="2800" dirty="0" err="1"/>
                  <a:t>Geogebra</a:t>
                </a:r>
                <a:r>
                  <a:rPr lang="en-GB" sz="2800" dirty="0"/>
                  <a:t>  from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−0.2</m:t>
                    </m:r>
                  </m:oMath>
                </a14:m>
                <a:r>
                  <a:rPr lang="en-GB" sz="2800" dirty="0"/>
                  <a:t> to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GB" sz="2800" dirty="0"/>
                  <a:t>.</a:t>
                </a:r>
              </a:p>
              <a:p>
                <a:r>
                  <a:rPr lang="en-GB" sz="2800" dirty="0"/>
                  <a:t>Pupils can get bogged down with the algebra so you can use the Working </a:t>
                </a:r>
                <a:r>
                  <a:rPr lang="en-GB" sz="2800" dirty="0" err="1"/>
                  <a:t>Geogebra</a:t>
                </a:r>
                <a:r>
                  <a:rPr lang="en-GB" sz="2800" dirty="0"/>
                  <a:t> file to show some of the steps that their working should include.</a:t>
                </a:r>
              </a:p>
              <a:p>
                <a:pPr lvl="1"/>
                <a:r>
                  <a:rPr lang="en-GB" sz="2400" dirty="0"/>
                  <a:t>Use the sliders to replicate the worksheet values then reveal the steps using the checkboxe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8336" y="764704"/>
                <a:ext cx="8867328" cy="6093296"/>
              </a:xfrm>
              <a:blipFill>
                <a:blip r:embed="rId2"/>
                <a:stretch>
                  <a:fillRect l="-1238" r="-1719" b="-11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1699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48680"/>
                <a:ext cx="8579296" cy="619268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0=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r>
                            <a:rPr lang="en-GB" i="1">
                              <a:latin typeface="Cambria Math"/>
                            </a:rPr>
                            <m:t>h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−3</m:t>
                          </m:r>
                          <m:r>
                            <a:rPr lang="en-GB" i="1">
                              <a:latin typeface="Cambria Math"/>
                            </a:rPr>
                            <m:t>𝐼</m:t>
                          </m:r>
                        </m:e>
                      </m:d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GB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r>
                            <a:rPr lang="en-GB" i="1">
                              <a:latin typeface="Cambria Math"/>
                            </a:rPr>
                            <m:t>h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+6</m:t>
                          </m:r>
                          <m:r>
                            <a:rPr lang="en-GB" i="1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i="1">
                          <a:latin typeface="Cambria Math"/>
                        </a:rPr>
                        <m:t>−3</m:t>
                      </m:r>
                      <m:r>
                        <a:rPr lang="en-GB" i="1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𝐼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</m:den>
                    </m:f>
                  </m:oMath>
                </a14:m>
                <a:r>
                  <a:rPr lang="en-GB" dirty="0"/>
                  <a:t>   </a:t>
                </a:r>
                <a:r>
                  <a:rPr lang="en-GB" sz="2600" dirty="0"/>
                  <a:t>(this ratio is constant for each value of </a:t>
                </a:r>
                <a14:m>
                  <m:oMath xmlns:m="http://schemas.openxmlformats.org/officeDocument/2006/math">
                    <m:r>
                      <a:rPr lang="en-GB" sz="2600" b="1" i="1" dirty="0" smtClean="0">
                        <a:latin typeface="Cambria Math"/>
                      </a:rPr>
                      <m:t>𝒂</m:t>
                    </m:r>
                  </m:oMath>
                </a14:m>
                <a:r>
                  <a:rPr lang="en-GB" sz="2600" dirty="0"/>
                  <a:t> used).</a:t>
                </a:r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/>
                        </a:rPr>
                        <m:t>0=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−3</m:t>
                          </m:r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GB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+6</m:t>
                          </m:r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i="1">
                          <a:latin typeface="Cambria Math"/>
                        </a:rPr>
                        <m:t>−3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𝐼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/>
                  <a:t>All of the problems given boil down to the following:</a:t>
                </a:r>
              </a:p>
              <a:p>
                <a:pPr marL="0" indent="0">
                  <a:buNone/>
                </a:pPr>
                <a:r>
                  <a:rPr lang="en-GB" dirty="0"/>
                  <a:t>For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/>
                      </a:rPr>
                      <m:t>𝑎</m:t>
                    </m:r>
                    <m:r>
                      <a:rPr lang="en-GB" i="1" dirty="0" smtClean="0">
                        <a:latin typeface="Cambria Math"/>
                      </a:rPr>
                      <m:t>=2</m:t>
                    </m:r>
                  </m:oMath>
                </a14:m>
                <a:r>
                  <a:rPr lang="en-GB" dirty="0"/>
                  <a:t> 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𝐼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=4</m:t>
                    </m:r>
                  </m:oMath>
                </a14:m>
                <a:r>
                  <a:rPr lang="en-GB" dirty="0"/>
                  <a:t>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20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56</m:t>
                    </m:r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−12=0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For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/>
                      </a:rPr>
                      <m:t>𝑎</m:t>
                    </m:r>
                    <m:r>
                      <a:rPr lang="en-GB" i="1" dirty="0">
                        <a:latin typeface="Cambria Math"/>
                      </a:rPr>
                      <m:t>=4</m:t>
                    </m:r>
                  </m:oMath>
                </a14:m>
                <a:r>
                  <a:rPr lang="en-GB" dirty="0"/>
                  <a:t> 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𝐼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32</m:t>
                    </m:r>
                  </m:oMath>
                </a14:m>
                <a:r>
                  <a:rPr lang="en-GB" dirty="0"/>
                  <a:t> 	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/>
                      </a:rPr>
                      <m:t>16</m:t>
                    </m:r>
                    <m:r>
                      <a:rPr lang="en-GB" b="0" i="1" smtClean="0">
                        <a:latin typeface="Cambria Math"/>
                      </a:rPr>
                      <m:t>0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−</m:t>
                    </m:r>
                    <m:r>
                      <a:rPr lang="en-GB" b="0" i="1" smtClean="0">
                        <a:latin typeface="Cambria Math"/>
                      </a:rPr>
                      <m:t>448</m:t>
                    </m:r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−96=0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For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/>
                      </a:rPr>
                      <m:t>𝑎</m:t>
                    </m:r>
                    <m:r>
                      <a:rPr lang="en-GB" i="1" dirty="0">
                        <a:latin typeface="Cambria Math"/>
                      </a:rPr>
                      <m:t>=6</m:t>
                    </m:r>
                  </m:oMath>
                </a14:m>
                <a:r>
                  <a:rPr lang="en-GB" dirty="0"/>
                  <a:t> 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𝐼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108</m:t>
                    </m:r>
                  </m:oMath>
                </a14:m>
                <a:r>
                  <a:rPr lang="en-GB" dirty="0"/>
                  <a:t> 	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/>
                      </a:rPr>
                      <m:t>54</m:t>
                    </m:r>
                    <m:r>
                      <a:rPr lang="en-GB" i="1">
                        <a:latin typeface="Cambria Math"/>
                      </a:rPr>
                      <m:t>0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−</m:t>
                    </m:r>
                    <m:r>
                      <a:rPr lang="en-GB" b="0" i="1" smtClean="0">
                        <a:latin typeface="Cambria Math"/>
                      </a:rPr>
                      <m:t>1</m:t>
                    </m:r>
                    <m:r>
                      <a:rPr lang="en-GB" i="1">
                        <a:latin typeface="Cambria Math"/>
                      </a:rPr>
                      <m:t>5</m:t>
                    </m:r>
                    <m:r>
                      <a:rPr lang="en-GB" b="0" i="1" smtClean="0">
                        <a:latin typeface="Cambria Math"/>
                      </a:rPr>
                      <m:t>12</m:t>
                    </m:r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−324=0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Which all simplify to:	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−</m:t>
                    </m:r>
                    <m:r>
                      <a:rPr lang="en-GB" b="0" i="1" smtClean="0">
                        <a:latin typeface="Cambria Math"/>
                      </a:rPr>
                      <m:t>14</m:t>
                    </m:r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−3=0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			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5</m:t>
                        </m:r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−3</m:t>
                        </m:r>
                      </m:e>
                    </m:d>
                    <m:r>
                      <a:rPr lang="en-GB" b="0" i="1" smtClean="0">
                        <a:latin typeface="Cambria Math"/>
                      </a:rPr>
                      <m:t>=0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			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3</m:t>
                    </m:r>
                  </m:oMath>
                </a14:m>
                <a:r>
                  <a:rPr lang="en-GB" dirty="0"/>
                  <a:t>    and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48680"/>
                <a:ext cx="8579296" cy="6192688"/>
              </a:xfrm>
              <a:blipFill>
                <a:blip r:embed="rId2"/>
                <a:stretch>
                  <a:fillRect l="-16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6768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Resources</a:t>
            </a:r>
          </a:p>
        </p:txBody>
      </p:sp>
    </p:spTree>
    <p:extLst>
      <p:ext uri="{BB962C8B-B14F-4D97-AF65-F5344CB8AC3E}">
        <p14:creationId xmlns:p14="http://schemas.microsoft.com/office/powerpoint/2010/main" val="36188106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1560" y="1628800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6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5967" y="3923764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3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8" name="TextBox 7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391EACD-3CE1-4147-8B36-0E02FC1D8C94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39283242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1560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91680" y="39237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E925DEF-2A05-41A3-B079-8BBD09F73A80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2840372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en-GB" dirty="0"/>
              <a:t>General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5544616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GB" dirty="0"/>
                  <a:t>Find the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𝑥</m:t>
                    </m:r>
                    <m:r>
                      <a:rPr lang="en-GB" i="1">
                        <a:latin typeface="Cambria Math"/>
                      </a:rPr>
                      <m:t> </m:t>
                    </m:r>
                  </m:oMath>
                </a14:m>
                <a:r>
                  <a:rPr lang="en-GB" dirty="0"/>
                  <a:t>-coordinate of point A:</a:t>
                </a:r>
              </a:p>
              <a:p>
                <a:pPr marL="0" indent="0">
                  <a:buNone/>
                </a:pPr>
                <a:r>
                  <a:rPr lang="en-GB" sz="2400" dirty="0"/>
                  <a:t>Le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1" i="1" smtClean="0">
                            <a:latin typeface="Cambria Math"/>
                          </a:rPr>
                          <m:t>𝒂</m:t>
                        </m:r>
                        <m:r>
                          <a:rPr lang="en-GB" sz="2400" b="1" i="1" smtClean="0">
                            <a:latin typeface="Cambria Math"/>
                          </a:rPr>
                          <m:t>,</m:t>
                        </m:r>
                        <m:r>
                          <a:rPr lang="en-GB" sz="2400" b="1" i="1" smtClean="0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GB" sz="2400" dirty="0"/>
                  <a:t> be the coordinates for the minimum point of the originating parabola and </a:t>
                </a:r>
                <a14:m>
                  <m:oMath xmlns:m="http://schemas.openxmlformats.org/officeDocument/2006/math">
                    <m:r>
                      <a:rPr lang="en-GB" sz="2400" b="1" i="1" dirty="0" smtClean="0">
                        <a:latin typeface="Cambria Math"/>
                      </a:rPr>
                      <m:t>𝒉</m:t>
                    </m:r>
                  </m:oMath>
                </a14:m>
                <a:r>
                  <a:rPr lang="en-GB" sz="2400" dirty="0"/>
                  <a:t> and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en-GB" sz="2400" dirty="0"/>
                  <a:t> be the stretch factors in the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/>
                      </a:rPr>
                      <m:t>𝑦</m:t>
                    </m:r>
                    <m:r>
                      <a:rPr lang="en-GB" sz="2400" i="1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GB" sz="2400" dirty="0"/>
                  <a:t> and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/>
                      </a:rPr>
                      <m:t>𝑥</m:t>
                    </m:r>
                    <m:r>
                      <a:rPr lang="en-GB" sz="2400" i="1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GB" sz="2400" dirty="0"/>
                  <a:t> directions, respectively.</a:t>
                </a:r>
                <a:r>
                  <a:rPr lang="en-GB" dirty="0"/>
                  <a:t> </a:t>
                </a:r>
              </a:p>
              <a:p>
                <a:pPr marL="0" indent="0">
                  <a:buNone/>
                </a:pPr>
                <a:r>
                  <a:rPr lang="en-GB" dirty="0"/>
                  <a:t>Solve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den>
                            </m:f>
                            <m:r>
                              <a:rPr lang="en-GB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2</m:t>
                    </m:r>
                    <m:r>
                      <a:rPr lang="en-GB" b="0" i="1" smtClean="0">
                        <a:latin typeface="Cambria Math"/>
                      </a:rPr>
                      <m:t>𝑎𝑥</m:t>
                    </m:r>
                    <m:r>
                      <a:rPr lang="en-GB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2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2</m:t>
                    </m:r>
                    <m:r>
                      <a:rPr lang="en-GB" b="0" i="1" smtClean="0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1−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0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	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2</m:t>
                    </m:r>
                    <m:r>
                      <a:rPr lang="en-GB" b="0" i="1" smtClean="0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GB" dirty="0"/>
                  <a:t>	(</a:t>
                </a:r>
                <a:r>
                  <a:rPr lang="en-GB" sz="2800" dirty="0"/>
                  <a:t>ignoring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GB" dirty="0"/>
                  <a:t>)</a:t>
                </a:r>
              </a:p>
              <a:p>
                <a:pPr marL="0" indent="0">
                  <a:buNone/>
                </a:pPr>
                <a:r>
                  <a:rPr lang="en-GB" dirty="0"/>
                  <a:t>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2</m:t>
                    </m:r>
                    <m:r>
                      <a:rPr lang="en-GB" b="0" i="1" smtClean="0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den>
                        </m:f>
                      </m:e>
                    </m:d>
                  </m:oMath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So,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2</m:t>
                    </m:r>
                    <m:r>
                      <a:rPr lang="en-GB" b="0" i="1" smtClean="0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+1</m:t>
                            </m:r>
                          </m:den>
                        </m:f>
                      </m:e>
                    </m:d>
                  </m:oMath>
                </a14:m>
                <a:r>
                  <a:rPr lang="en-GB" dirty="0"/>
                  <a:t> and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GB" dirty="0"/>
                  <a:t>   	are the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𝑥</m:t>
                    </m:r>
                  </m:oMath>
                </a14:m>
                <a:r>
                  <a:rPr lang="en-GB" dirty="0"/>
                  <a:t>- coordinates of A 					and B, respectively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5544616"/>
              </a:xfrm>
              <a:blipFill>
                <a:blip r:embed="rId3"/>
                <a:stretch>
                  <a:fillRect l="-1185" t="-1978" r="-1630" b="-8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8594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57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6814" y="1628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36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0424" y="3923764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108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4BC9768-AF32-46F1-BA7F-9B1950E56779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11535005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6814" y="1628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2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5967" y="3923764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2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21E0B2-0252-47EC-AC65-D8BA98F60643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26126118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862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91680" y="39237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8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1B6501-46DA-4FE9-8535-73996CCDD523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19516817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862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79502" y="378904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8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BBC0D8-02C6-4ED3-9B9B-E3BEF34CB4A1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2357794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5870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6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5967" y="3923764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18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E73A0B-29F5-4763-8761-75455F36C648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11637686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3568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91680" y="375942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DD53AD-3FC5-4CF0-ACD3-BA46CB48A29C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21600679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5536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19672" y="3923764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1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2EEEAEC-BD60-4476-8065-2F344E4FCE5C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18163607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1674" y="1628800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5967" y="3923764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1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FB033C-C74A-4D0F-8196-EC296B737FE2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8334353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5870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91680" y="39237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9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E712257-B547-4AFC-A71C-7545C83FE150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16326754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0730" y="16288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51510" y="357301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CDD04E6-3C4C-48BA-901F-9E167D18759D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22681324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332656"/>
                <a:ext cx="9144000" cy="6525344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GB" dirty="0"/>
                  <a:t>Area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den>
                                    </m:f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GB" b="0" i="1" smtClean="0">
                            <a:latin typeface="Cambria Math"/>
                          </a:rPr>
                          <m:t>ⅆ</m:t>
                        </m:r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</m:nary>
                  </m:oMath>
                </a14:m>
                <a:endParaRPr lang="en-GB" b="0" i="1" dirty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GB" b="0" dirty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h</m:t>
                    </m:r>
                    <m:nary>
                      <m:nary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  <m:sup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2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  <m:d>
                              <m:d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den>
                                </m:f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en-GB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GB" b="0" i="1" smtClean="0">
                            <a:latin typeface="Cambria Math"/>
                          </a:rPr>
                          <m:t>ⅆ</m:t>
                        </m:r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</m:nary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nary>
                      <m:naryPr>
                        <m:limLoc m:val="undOvr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GB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sup>
                      <m:e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ⅆ</m:t>
                        </m:r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</m:nary>
                    <m:r>
                      <a:rPr lang="en-GB" b="0" i="1" smtClean="0">
                        <a:latin typeface="Cambria Math"/>
                      </a:rPr>
                      <m:t>−2</m:t>
                    </m:r>
                    <m:r>
                      <a:rPr lang="en-GB" b="0" i="1" smtClean="0">
                        <a:latin typeface="Cambria Math"/>
                      </a:rPr>
                      <m:t>h𝑎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  <m:nary>
                      <m:naryPr>
                        <m:limLoc m:val="undOvr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GB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sup>
                      <m:e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  <m:r>
                          <a:rPr lang="en-GB" b="0" i="1" smtClean="0">
                            <a:latin typeface="Cambria Math"/>
                          </a:rPr>
                          <m:t>ⅆ</m:t>
                        </m:r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</m:nary>
                  </m:oMath>
                </a14:m>
                <a:endParaRPr lang="en-GB" b="0" i="1" dirty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GB" b="0" dirty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8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2</m:t>
                    </m:r>
                    <m:r>
                      <a:rPr lang="en-GB" b="0" i="1" smtClean="0">
                        <a:latin typeface="Cambria Math"/>
                      </a:rPr>
                      <m:t>h𝑎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       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GB" b="0" i="1" smtClean="0">
                            <a:latin typeface="Cambria Math"/>
                          </a:rPr>
                          <m:t>8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4</m:t>
                        </m:r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</m:num>
                      <m:den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h𝑘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GB" b="0" i="1" smtClean="0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GB" b="0" i="1" smtClean="0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GB" b="0" i="1" smtClean="0">
                            <a:latin typeface="Cambria Math"/>
                          </a:rPr>
                          <m:t>h𝑘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d>
                              <m:d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32656"/>
                <a:ext cx="9144000" cy="6525344"/>
              </a:xfrm>
              <a:blipFill>
                <a:blip r:embed="rId3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68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4806" y="1628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3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47664" y="3573016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6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678F3E-0D34-4E7E-8FD9-A124FDCC85F7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23674627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1674" y="1628800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6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63959" y="3573016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1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04B2352-1F96-4A19-83BE-D2C2E00630E1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30994294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2738" y="16288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79502" y="357301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501EA2-CD81-4E2E-B846-9C147CD796F8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40570435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5870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6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79502" y="357301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>
                <a:latin typeface="Comic Sans MS" pitchFamily="66" charset="0"/>
              </a:rPr>
              <a:t>(</a:t>
            </a:r>
            <a:r>
              <a:rPr lang="en-GB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>
                <a:latin typeface="Comic Sans MS" pitchFamily="66" charset="0"/>
              </a:rPr>
              <a:t>), a parabol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>
                  <a:latin typeface="Comic Sans MS" pitchFamily="66" charset="0"/>
                </a:rPr>
                <a:t>(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,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What stretch factor, 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Comic Sans MS" pitchFamily="66" charset="0"/>
              </a:rPr>
              <a:t>, gives the area stated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75C4A0-6806-449A-A8F0-E2BD0D5443D6}"/>
              </a:ext>
            </a:extLst>
          </p:cNvPr>
          <p:cNvSpPr txBox="1"/>
          <p:nvPr/>
        </p:nvSpPr>
        <p:spPr>
          <a:xfrm>
            <a:off x="2293973" y="-27384"/>
            <a:ext cx="4075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omic Sans MS" panose="030F0702030302020204" pitchFamily="66" charset="0"/>
              </a:rPr>
              <a:t>Integration Stretch</a:t>
            </a:r>
          </a:p>
        </p:txBody>
      </p:sp>
    </p:spTree>
    <p:extLst>
      <p:ext uri="{BB962C8B-B14F-4D97-AF65-F5344CB8AC3E}">
        <p14:creationId xmlns:p14="http://schemas.microsoft.com/office/powerpoint/2010/main" val="17045630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9144000" cy="68580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GB" b="0" dirty="0"/>
                  <a:t>	Area, 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GB" b="0" dirty="0"/>
                  <a:t>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GB" b="0" i="1" smtClean="0">
                            <a:latin typeface="Cambria Math"/>
                          </a:rPr>
                          <m:t>h𝑘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Mak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GB" dirty="0"/>
                  <a:t> the subject:</a:t>
                </a:r>
              </a:p>
              <a:p>
                <a:pPr marL="0" indent="0">
                  <a:buNone/>
                </a:pPr>
                <a:r>
                  <a:rPr lang="en-GB" b="0" dirty="0"/>
                  <a:t> 	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3</m:t>
                    </m:r>
                    <m:r>
                      <a:rPr lang="en-GB" b="0" i="1" smtClean="0">
                        <a:latin typeface="Cambria Math"/>
                      </a:rPr>
                      <m:t>𝐼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GB" b="0" i="1" smtClean="0">
                        <a:latin typeface="Cambria Math"/>
                      </a:rPr>
                      <m:t>h𝑘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−1</m:t>
                        </m:r>
                      </m:e>
                    </m:d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b="0" dirty="0"/>
                  <a:t>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3</m:t>
                    </m:r>
                    <m:r>
                      <a:rPr lang="en-GB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+2</m:t>
                        </m:r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+1</m:t>
                        </m:r>
                      </m:e>
                    </m:d>
                    <m:r>
                      <a:rPr lang="en-GB" b="0" i="1" smtClean="0">
                        <a:latin typeface="Cambria Math"/>
                      </a:rPr>
                      <m:t>=4</m:t>
                    </m:r>
                    <m:r>
                      <a:rPr lang="en-GB" b="0" i="1" smtClean="0">
                        <a:latin typeface="Cambria Math"/>
                      </a:rPr>
                      <m:t>h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−</m:t>
                        </m:r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b="0" dirty="0"/>
                  <a:t>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0=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4</m:t>
                        </m:r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−3</m:t>
                        </m:r>
                        <m:r>
                          <a:rPr lang="en-GB" b="0" i="1" smtClean="0">
                            <a:latin typeface="Cambria Math"/>
                          </a:rPr>
                          <m:t>𝐼</m:t>
                        </m:r>
                      </m:e>
                    </m:d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4</m:t>
                        </m:r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+6</m:t>
                        </m:r>
                        <m:r>
                          <a:rPr lang="en-GB" b="0" i="1" smtClean="0">
                            <a:latin typeface="Cambria Math"/>
                          </a:rPr>
                          <m:t>𝐼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−3</m:t>
                    </m:r>
                    <m:r>
                      <a:rPr lang="en-GB" b="0" i="1" smtClean="0">
                        <a:latin typeface="Cambria Math"/>
                      </a:rPr>
                      <m:t>𝐼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b="0" dirty="0"/>
                  <a:t>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GB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i="1">
                                        <a:latin typeface="Cambria Math"/>
                                      </a:rPr>
                                      <m:t>4</m:t>
                                    </m:r>
                                    <m:r>
                                      <a:rPr lang="en-GB" i="1">
                                        <a:latin typeface="Cambria Math"/>
                                      </a:rPr>
                                      <m:t>h</m:t>
                                    </m:r>
                                    <m:sSup>
                                      <m:sSup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GB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a:rPr lang="en-GB" i="1">
                                        <a:latin typeface="Cambria Math"/>
                                      </a:rPr>
                                      <m:t>+6</m:t>
                                    </m:r>
                                    <m:r>
                                      <a:rPr lang="en-GB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+4</m:t>
                            </m:r>
                            <m:d>
                              <m:d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4</m:t>
                                </m:r>
                                <m:r>
                                  <a:rPr lang="en-GB" i="1">
                                    <a:latin typeface="Cambria Math"/>
                                  </a:rPr>
                                  <m:t>h</m:t>
                                </m:r>
                                <m:sSup>
                                  <m:sSup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GB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GB" i="1">
                                    <a:latin typeface="Cambria Math"/>
                                  </a:rPr>
                                  <m:t>𝐼</m:t>
                                </m:r>
                              </m:e>
                            </m:d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𝐼</m:t>
                            </m:r>
                          </m:e>
                        </m:rad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3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b="0" dirty="0"/>
                  <a:t>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GB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16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+48</m:t>
                            </m:r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h𝐼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+36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+48</m:t>
                            </m:r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h𝐼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−36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4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3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𝐼</m:t>
                            </m:r>
                          </m:e>
                        </m:d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 	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  <m:r>
                          <a:rPr lang="en-GB" i="1">
                            <a:latin typeface="Cambria Math"/>
                            <a:ea typeface="Cambria Math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16</m:t>
                            </m:r>
                            <m:sSup>
                              <m:sSup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96</m:t>
                            </m:r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h𝐼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GB" i="1"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−3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 	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  <m:r>
                          <a:rPr lang="en-GB" i="1"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4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  <a:ea typeface="Cambria Math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h𝐼𝑎</m:t>
                            </m:r>
                          </m:e>
                        </m:rad>
                      </m:num>
                      <m:den>
                        <m:r>
                          <a:rPr lang="en-GB" i="1"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−3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 	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+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  <m:r>
                          <a:rPr lang="en-GB" i="1"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GB" i="1">
                            <a:latin typeface="Cambria Math"/>
                            <a:ea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  <a:ea typeface="Cambria Math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h𝐼𝑎</m:t>
                            </m:r>
                          </m:e>
                        </m:rad>
                      </m:num>
                      <m:den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−3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9144000" cy="6858000"/>
              </a:xfrm>
              <a:blipFill>
                <a:blip r:embed="rId3"/>
                <a:stretch>
                  <a:fillRect l="-1533" t="-4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73423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32656"/>
                <a:ext cx="8229600" cy="619268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endParaRPr lang="en-GB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0=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r>
                            <a:rPr lang="en-GB" i="1">
                              <a:latin typeface="Cambria Math"/>
                            </a:rPr>
                            <m:t>h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−3</m:t>
                          </m:r>
                          <m:r>
                            <a:rPr lang="en-GB" i="1">
                              <a:latin typeface="Cambria Math"/>
                            </a:rPr>
                            <m:t>𝐼</m:t>
                          </m:r>
                        </m:e>
                      </m:d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GB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r>
                            <a:rPr lang="en-GB" i="1">
                              <a:latin typeface="Cambria Math"/>
                            </a:rPr>
                            <m:t>h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+6</m:t>
                          </m:r>
                          <m:r>
                            <a:rPr lang="en-GB" i="1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i="1">
                          <a:latin typeface="Cambria Math"/>
                        </a:rPr>
                        <m:t>−3</m:t>
                      </m:r>
                      <m:r>
                        <a:rPr lang="en-GB" i="1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All of your situations boil down to: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		   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−</m:t>
                    </m:r>
                    <m:r>
                      <a:rPr lang="en-GB" b="0" i="1" smtClean="0">
                        <a:latin typeface="Cambria Math"/>
                      </a:rPr>
                      <m:t>14</m:t>
                    </m:r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−3=0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	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5</m:t>
                        </m:r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−3</m:t>
                        </m:r>
                      </m:e>
                    </m:d>
                    <m:r>
                      <a:rPr lang="en-GB" b="0" i="1" smtClean="0">
                        <a:latin typeface="Cambria Math"/>
                      </a:rPr>
                      <m:t>=0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	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3</m:t>
                    </m:r>
                  </m:oMath>
                </a14:m>
                <a:r>
                  <a:rPr lang="en-GB" dirty="0"/>
                  <a:t>    and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How can you explain the negative value? In that cas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/>
                      </a:rPr>
                      <m:t>𝑓</m:t>
                    </m:r>
                    <m:r>
                      <a:rPr lang="en-GB" i="1" dirty="0" smtClean="0">
                        <a:latin typeface="Cambria Math"/>
                      </a:rPr>
                      <m:t>(</m:t>
                    </m:r>
                    <m:r>
                      <a:rPr lang="en-GB" i="1" dirty="0" smtClean="0">
                        <a:latin typeface="Cambria Math"/>
                      </a:rPr>
                      <m:t>𝑥</m:t>
                    </m:r>
                    <m:r>
                      <a:rPr lang="en-GB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GB" dirty="0"/>
                  <a:t> is abov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/>
                      </a:rPr>
                      <m:t>𝑔</m:t>
                    </m:r>
                    <m:r>
                      <a:rPr lang="en-GB" i="1" dirty="0" smtClean="0">
                        <a:latin typeface="Cambria Math"/>
                      </a:rPr>
                      <m:t>(</m:t>
                    </m:r>
                    <m:r>
                      <a:rPr lang="en-GB" i="1" dirty="0" smtClean="0">
                        <a:latin typeface="Cambria Math"/>
                      </a:rPr>
                      <m:t>𝑥</m:t>
                    </m:r>
                    <m:r>
                      <a:rPr lang="en-GB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GB" dirty="0"/>
                  <a:t> but you don’t get a negative answer.</a:t>
                </a:r>
              </a:p>
              <a:p>
                <a:pPr marL="0" indent="0">
                  <a:buNone/>
                </a:pPr>
                <a:r>
                  <a:rPr lang="en-GB" dirty="0"/>
                  <a:t>					</a:t>
                </a:r>
                <a:r>
                  <a:rPr lang="en-GB" sz="2600" dirty="0"/>
                  <a:t>(Hint: look at the limits)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32656"/>
                <a:ext cx="8229600" cy="6192688"/>
              </a:xfrm>
              <a:blipFill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52831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019DC4-7132-4F33-9285-92C55EACD4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3A55EB-62D1-40BC-945C-9E51FDE8B9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84180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9F6EF2-4CBA-C7AC-BE20-DFD879AAA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ed Solutions follow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4BF391-72EC-B0E0-5724-854FB9973AA1}"/>
              </a:ext>
            </a:extLst>
          </p:cNvPr>
          <p:cNvSpPr txBox="1"/>
          <p:nvPr/>
        </p:nvSpPr>
        <p:spPr>
          <a:xfrm>
            <a:off x="683569" y="1772816"/>
            <a:ext cx="77768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You can show each one in this </a:t>
            </a:r>
            <a:r>
              <a:rPr lang="en-GB" dirty="0" err="1"/>
              <a:t>Powerpoint</a:t>
            </a:r>
            <a:r>
              <a:rPr lang="en-GB" dirty="0"/>
              <a:t> or use the Integration Stretch Working </a:t>
            </a:r>
            <a:r>
              <a:rPr lang="en-GB" dirty="0" err="1"/>
              <a:t>Geogebra</a:t>
            </a:r>
            <a:r>
              <a:rPr lang="en-GB" dirty="0"/>
              <a:t> file. </a:t>
            </a:r>
          </a:p>
          <a:p>
            <a:endParaRPr lang="en-GB" dirty="0"/>
          </a:p>
          <a:p>
            <a:r>
              <a:rPr lang="en-GB" dirty="0"/>
              <a:t>There is also a PDF with all the working for all of the worksheets.</a:t>
            </a:r>
          </a:p>
          <a:p>
            <a:endParaRPr lang="en-GB" dirty="0"/>
          </a:p>
          <a:p>
            <a:r>
              <a:rPr lang="en-GB" dirty="0"/>
              <a:t>You can decide which route to follow.</a:t>
            </a:r>
          </a:p>
        </p:txBody>
      </p:sp>
    </p:spTree>
    <p:extLst>
      <p:ext uri="{BB962C8B-B14F-4D97-AF65-F5344CB8AC3E}">
        <p14:creationId xmlns:p14="http://schemas.microsoft.com/office/powerpoint/2010/main" val="34193615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DA9CC7B-1731-AC3F-CA36-247785E18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641"/>
            <a:ext cx="9144000" cy="6544718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27FE229-0607-7B9C-9903-E31967593153}"/>
              </a:ext>
            </a:extLst>
          </p:cNvPr>
          <p:cNvSpPr/>
          <p:nvPr/>
        </p:nvSpPr>
        <p:spPr>
          <a:xfrm>
            <a:off x="251520" y="2204864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72DB27C-234D-91B0-2A70-4313D67D0622}"/>
              </a:ext>
            </a:extLst>
          </p:cNvPr>
          <p:cNvSpPr/>
          <p:nvPr/>
        </p:nvSpPr>
        <p:spPr>
          <a:xfrm>
            <a:off x="251520" y="2924944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99C563B-94F1-BE81-1BD9-A6648581CF0A}"/>
              </a:ext>
            </a:extLst>
          </p:cNvPr>
          <p:cNvSpPr/>
          <p:nvPr/>
        </p:nvSpPr>
        <p:spPr>
          <a:xfrm>
            <a:off x="251520" y="371703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2EF3FA-D1CE-02EE-63C8-D828A4A36D23}"/>
              </a:ext>
            </a:extLst>
          </p:cNvPr>
          <p:cNvSpPr/>
          <p:nvPr/>
        </p:nvSpPr>
        <p:spPr>
          <a:xfrm>
            <a:off x="251520" y="450912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7B0DA07-C4EF-62C0-313E-ED7565DDBEAE}"/>
              </a:ext>
            </a:extLst>
          </p:cNvPr>
          <p:cNvSpPr/>
          <p:nvPr/>
        </p:nvSpPr>
        <p:spPr>
          <a:xfrm>
            <a:off x="251520" y="5229200"/>
            <a:ext cx="864096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59180B7-AC1A-70F5-3ADB-73607B3D8E44}"/>
              </a:ext>
            </a:extLst>
          </p:cNvPr>
          <p:cNvSpPr/>
          <p:nvPr/>
        </p:nvSpPr>
        <p:spPr>
          <a:xfrm>
            <a:off x="251520" y="5949280"/>
            <a:ext cx="38844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2C670FB-45F9-C8DE-E1F6-6A8E6435C5D0}"/>
              </a:ext>
            </a:extLst>
          </p:cNvPr>
          <p:cNvSpPr/>
          <p:nvPr/>
        </p:nvSpPr>
        <p:spPr>
          <a:xfrm>
            <a:off x="4572000" y="5965279"/>
            <a:ext cx="432048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441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4</Words>
  <Application>Microsoft Office PowerPoint</Application>
  <PresentationFormat>On-screen Show (4:3)</PresentationFormat>
  <Paragraphs>305</Paragraphs>
  <Slides>43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Bradley Hand ITC</vt:lpstr>
      <vt:lpstr>Calibri</vt:lpstr>
      <vt:lpstr>Cambria Math</vt:lpstr>
      <vt:lpstr>Comic Sans MS</vt:lpstr>
      <vt:lpstr>Times New Roman</vt:lpstr>
      <vt:lpstr>Office Theme</vt:lpstr>
      <vt:lpstr>Equation</vt:lpstr>
      <vt:lpstr>Integration Stretch</vt:lpstr>
      <vt:lpstr>PowerPoint Presentation</vt:lpstr>
      <vt:lpstr>General Solution</vt:lpstr>
      <vt:lpstr>PowerPoint Presentation</vt:lpstr>
      <vt:lpstr>PowerPoint Presentation</vt:lpstr>
      <vt:lpstr>PowerPoint Presentation</vt:lpstr>
      <vt:lpstr>PowerPoint Presentation</vt:lpstr>
      <vt:lpstr>Worked Solutions fol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te to teacher</vt:lpstr>
      <vt:lpstr>PowerPoint Presentation</vt:lpstr>
      <vt:lpstr>Resour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 Stretch</dc:title>
  <dc:creator>John</dc:creator>
  <cp:lastModifiedBy>John Burke</cp:lastModifiedBy>
  <cp:revision>56</cp:revision>
  <cp:lastPrinted>2015-03-20T11:48:04Z</cp:lastPrinted>
  <dcterms:created xsi:type="dcterms:W3CDTF">2012-12-07T22:36:46Z</dcterms:created>
  <dcterms:modified xsi:type="dcterms:W3CDTF">2023-08-08T07:25:51Z</dcterms:modified>
</cp:coreProperties>
</file>